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8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9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4" r:id="rId9"/>
    <p:sldMasterId id="2147483756" r:id="rId10"/>
    <p:sldMasterId id="2147483768" r:id="rId11"/>
    <p:sldMasterId id="2147483780" r:id="rId12"/>
    <p:sldMasterId id="2147483792" r:id="rId13"/>
    <p:sldMasterId id="2147483804" r:id="rId14"/>
    <p:sldMasterId id="2147483816" r:id="rId15"/>
    <p:sldMasterId id="2147483828" r:id="rId16"/>
    <p:sldMasterId id="2147483840" r:id="rId17"/>
    <p:sldMasterId id="2147483852" r:id="rId18"/>
    <p:sldMasterId id="2147483864" r:id="rId19"/>
    <p:sldMasterId id="2147483876" r:id="rId20"/>
  </p:sldMasterIdLst>
  <p:notesMasterIdLst>
    <p:notesMasterId r:id="rId43"/>
  </p:notesMasterIdLst>
  <p:sldIdLst>
    <p:sldId id="263" r:id="rId21"/>
    <p:sldId id="264" r:id="rId22"/>
    <p:sldId id="265" r:id="rId23"/>
    <p:sldId id="266" r:id="rId24"/>
    <p:sldId id="260" r:id="rId25"/>
    <p:sldId id="261" r:id="rId26"/>
    <p:sldId id="262" r:id="rId27"/>
    <p:sldId id="267" r:id="rId28"/>
    <p:sldId id="268" r:id="rId29"/>
    <p:sldId id="269" r:id="rId30"/>
    <p:sldId id="270" r:id="rId31"/>
    <p:sldId id="271" r:id="rId32"/>
    <p:sldId id="272" r:id="rId33"/>
    <p:sldId id="273" r:id="rId34"/>
    <p:sldId id="274" r:id="rId35"/>
    <p:sldId id="275" r:id="rId36"/>
    <p:sldId id="276" r:id="rId37"/>
    <p:sldId id="277" r:id="rId38"/>
    <p:sldId id="278" r:id="rId39"/>
    <p:sldId id="279" r:id="rId40"/>
    <p:sldId id="280" r:id="rId41"/>
    <p:sldId id="281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37" d="100"/>
          <a:sy n="37" d="100"/>
        </p:scale>
        <p:origin x="126" y="5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6.xml"/><Relationship Id="rId39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.xml"/><Relationship Id="rId34" Type="http://schemas.openxmlformats.org/officeDocument/2006/relationships/slide" Target="slides/slide14.xml"/><Relationship Id="rId42" Type="http://schemas.openxmlformats.org/officeDocument/2006/relationships/slide" Target="slides/slide22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5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9.xml"/><Relationship Id="rId41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4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40" Type="http://schemas.openxmlformats.org/officeDocument/2006/relationships/slide" Target="slides/slide20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36" Type="http://schemas.openxmlformats.org/officeDocument/2006/relationships/slide" Target="slides/slide16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1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B6A7C2-B42D-428D-9370-7FEA3CF2E3DF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D05C92-AF0A-4F9D-9A73-9519FD5F39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75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F9454C-C74F-4488-8342-D9513523422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6919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F9454C-C74F-4488-8342-D9513523422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5281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8131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24733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0D0053-661B-4177-99CF-2BF7D16AFB5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7941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F9454C-C74F-4488-8342-D9513523422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36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93842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5701FA-A99B-4EA7-BD9A-49A04217B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6603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F9454C-C74F-4488-8342-D9513523422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1221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878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64459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72583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718223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00231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486339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70842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326208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255652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686567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891466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73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216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910292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054800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041605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58217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589807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941150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05780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320200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255267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023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142716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363122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091659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519493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824995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001636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5411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092053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671067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471984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81286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523781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296333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932636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731039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098781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572737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348178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874615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947595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659704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2495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546471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139763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690824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882970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919572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836605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96630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916240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26997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596662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711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364872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634435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792237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847644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820315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611334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3681517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456679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929484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944711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9610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64953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992729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50980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75591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953257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263466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298494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592231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177549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864557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16171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0601889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941516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63827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891429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68224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568404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665142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7122149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870507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833062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5955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9601847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58803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5431050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5245045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904015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786023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1172056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1846752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6717401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927339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7721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1663622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047618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3229861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7961342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6104350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5731577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4835514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2988559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573898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8395352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1773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700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8220757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2229657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83296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2027013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1689905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5413269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9273360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035557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0060052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4385670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2375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8267833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2627485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9939253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064321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3516349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496347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1865064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9175840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3217678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342203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41370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9182292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77248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37950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8844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0200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76710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72018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62814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9162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78166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30616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60662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327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15961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42958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8696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67242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50437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35790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7985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55453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04581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091783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20360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80104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11345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430356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6080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563322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20351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5852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8854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44693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69336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210837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317611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464813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04095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7382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69141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77913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867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6551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929774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832681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39322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146530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79582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041510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12704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201157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088176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8166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86387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400334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435517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227176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846030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467271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779925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557440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514272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369145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4763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48843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049401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929183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120311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925382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180950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622387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05985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895429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772160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4502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6348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985050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401451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006644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24898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309325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132498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973964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968851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402240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7297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E07DF9-6876-4CB9-955D-D97C9AEFE313}" type="datetimeFigureOut">
              <a:rPr lang="en-US" smtClean="0"/>
              <a:t>9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A37FDF-E3BB-4C4E-84AE-D66DFFE11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263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3935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0365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037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1890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9743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3269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8326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3345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1601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6028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5268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7047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6519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7712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5622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1890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2617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2524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DEA8E-602C-4108-AE5A-AA7C99D06A89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2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B97207-C4FA-49A1-A7C3-1FC39D198581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8579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84.xml"/><Relationship Id="rId7" Type="http://schemas.openxmlformats.org/officeDocument/2006/relationships/image" Target="../media/image12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microsoft.com/office/2007/relationships/hdphoto" Target="../media/hdphoto1.wdp"/><Relationship Id="rId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media4.mp3"/><Relationship Id="rId7" Type="http://schemas.microsoft.com/office/2007/relationships/hdphoto" Target="../media/hdphoto1.wdp"/><Relationship Id="rId12" Type="http://schemas.openxmlformats.org/officeDocument/2006/relationships/image" Target="../media/image6.png"/><Relationship Id="rId2" Type="http://schemas.microsoft.com/office/2007/relationships/media" Target="../media/media4.mp3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4.wmf"/><Relationship Id="rId5" Type="http://schemas.openxmlformats.org/officeDocument/2006/relationships/notesSlide" Target="../notesSlides/notesSlide4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95.xml"/><Relationship Id="rId9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90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3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0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0.png"/><Relationship Id="rId7" Type="http://schemas.openxmlformats.org/officeDocument/2006/relationships/image" Target="../media/image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7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3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0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1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audio2.wav"/><Relationship Id="rId7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audio2.wav"/><Relationship Id="rId7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audio2.wav"/><Relationship Id="rId7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71600" y="2089193"/>
            <a:ext cx="4940392" cy="4940392"/>
          </a:xfrm>
          <a:prstGeom prst="rect">
            <a:avLst/>
          </a:prstGeom>
        </p:spPr>
      </p:pic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577790" y="3127046"/>
            <a:ext cx="9999921" cy="1586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630" tIns="53815" rIns="107630" bIns="53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348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ô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7 : HỖN SỐ ( TIẾT 1)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79304"/>
            <a:ext cx="12192000" cy="7491010"/>
          </a:xfrm>
          <a:prstGeom prst="rect">
            <a:avLst/>
          </a:prstGeo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394857" y="546585"/>
            <a:ext cx="7518400" cy="51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630" tIns="53815" rIns="107630" bIns="538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22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ƯỜNG TIỂU HỌC </a:t>
            </a:r>
            <a:r>
              <a:rPr kumimoji="0" lang="en-US" altLang="en-US" sz="2622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ƯỜNG </a:t>
            </a:r>
            <a:r>
              <a:rPr kumimoji="0" lang="en-US" altLang="en-US" sz="2622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Ọ</a:t>
            </a:r>
            <a:endParaRPr kumimoji="0" lang="en-US" altLang="en-US" sz="2622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857829" y="1545441"/>
            <a:ext cx="8592457" cy="1491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630" tIns="53815" rIns="107630" bIns="53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94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HÀO MỪNG QUÝ THẦY CÔ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94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Ề DỰ </a:t>
            </a:r>
            <a:r>
              <a:rPr kumimoji="0" lang="en-US" sz="4494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HUYÊN ĐỀ TRƯỜNG</a:t>
            </a:r>
            <a:endParaRPr kumimoji="0" lang="en-US" sz="4494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4091335" y="1058774"/>
            <a:ext cx="4483704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597568" y="5256807"/>
            <a:ext cx="9389958" cy="72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630" tIns="53815" rIns="107630" bIns="53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gườ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ực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iện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: </a:t>
            </a:r>
            <a:r>
              <a:rPr lang="en-US" sz="4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Đỗ</a:t>
            </a: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ị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á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8356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88C154-2E6D-F553-1AFB-FDCFFCD485B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9352" y="2197491"/>
            <a:ext cx="7851945" cy="4105007"/>
          </a:xfrm>
          <a:prstGeom prst="rect">
            <a:avLst/>
          </a:prstGeom>
        </p:spPr>
      </p:pic>
      <p:pic>
        <p:nvPicPr>
          <p:cNvPr id="5" name="Picture 4" descr="Không có mô tả.">
            <a:extLst>
              <a:ext uri="{FF2B5EF4-FFF2-40B4-BE49-F238E27FC236}">
                <a16:creationId xmlns:a16="http://schemas.microsoft.com/office/drawing/2014/main" id="{0D9EF410-9A1E-8E6F-1B34-A1EAE38B83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102742" y="119939"/>
            <a:ext cx="2443411" cy="948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peech Bubble: Rectangle with Corners Rounded 11">
            <a:extLst>
              <a:ext uri="{FF2B5EF4-FFF2-40B4-BE49-F238E27FC236}">
                <a16:creationId xmlns:a16="http://schemas.microsoft.com/office/drawing/2014/main" id="{958D260C-E4B1-B608-55A9-8B19F50E6C59}"/>
              </a:ext>
            </a:extLst>
          </p:cNvPr>
          <p:cNvSpPr/>
          <p:nvPr/>
        </p:nvSpPr>
        <p:spPr>
          <a:xfrm>
            <a:off x="1653340" y="923971"/>
            <a:ext cx="3298005" cy="1191802"/>
          </a:xfrm>
          <a:prstGeom prst="wedgeRoundRectCallout">
            <a:avLst>
              <a:gd name="adj1" fmla="val 18790"/>
              <a:gd name="adj2" fmla="val 80761"/>
              <a:gd name="adj3" fmla="val 16667"/>
            </a:avLst>
          </a:prstGeom>
          <a:ln w="28575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ếu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chia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ều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5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á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bánh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o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4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ạ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ì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ỗ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ạ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ượ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ấy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á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bánh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ỉ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?</a:t>
            </a:r>
          </a:p>
        </p:txBody>
      </p:sp>
      <p:sp>
        <p:nvSpPr>
          <p:cNvPr id="17" name="Speech Bubble: Rectangle with Corners Rounded 16">
            <a:extLst>
              <a:ext uri="{FF2B5EF4-FFF2-40B4-BE49-F238E27FC236}">
                <a16:creationId xmlns:a16="http://schemas.microsoft.com/office/drawing/2014/main" id="{DE6DDFBC-AF77-053D-7804-6450C2D861E8}"/>
              </a:ext>
            </a:extLst>
          </p:cNvPr>
          <p:cNvSpPr/>
          <p:nvPr/>
        </p:nvSpPr>
        <p:spPr>
          <a:xfrm>
            <a:off x="5324045" y="1210993"/>
            <a:ext cx="3355312" cy="794534"/>
          </a:xfrm>
          <a:prstGeom prst="wedgeRoundRectCallout">
            <a:avLst>
              <a:gd name="adj1" fmla="val -3951"/>
              <a:gd name="adj2" fmla="val 73002"/>
              <a:gd name="adj3" fmla="val 16667"/>
            </a:avLst>
          </a:prstGeom>
          <a:ln w="28575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Ôi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ó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!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hó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quá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!</a:t>
            </a:r>
          </a:p>
        </p:txBody>
      </p:sp>
      <p:sp>
        <p:nvSpPr>
          <p:cNvPr id="18" name="Speech Bubble: Rectangle with Corners Rounded 17">
            <a:extLst>
              <a:ext uri="{FF2B5EF4-FFF2-40B4-BE49-F238E27FC236}">
                <a16:creationId xmlns:a16="http://schemas.microsoft.com/office/drawing/2014/main" id="{32BBABB3-3DBA-EFB4-79DE-C2C9C4FE92B9}"/>
              </a:ext>
            </a:extLst>
          </p:cNvPr>
          <p:cNvSpPr/>
          <p:nvPr/>
        </p:nvSpPr>
        <p:spPr>
          <a:xfrm>
            <a:off x="8156768" y="2545945"/>
            <a:ext cx="2988752" cy="910291"/>
          </a:xfrm>
          <a:prstGeom prst="wedgeRoundRectCallout">
            <a:avLst>
              <a:gd name="adj1" fmla="val -44880"/>
              <a:gd name="adj2" fmla="val 67439"/>
              <a:gd name="adj3" fmla="val 16667"/>
            </a:avLst>
          </a:prstGeom>
          <a:ln w="28575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ác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ạn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ơi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úp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ình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vớ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!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191760" y="4037020"/>
            <a:ext cx="833120" cy="604655"/>
            <a:chOff x="10343730" y="594225"/>
            <a:chExt cx="833120" cy="604655"/>
          </a:xfrm>
        </p:grpSpPr>
        <p:sp>
          <p:nvSpPr>
            <p:cNvPr id="3" name="Oval 2"/>
            <p:cNvSpPr/>
            <p:nvPr/>
          </p:nvSpPr>
          <p:spPr>
            <a:xfrm>
              <a:off x="10343730" y="594225"/>
              <a:ext cx="833120" cy="604655"/>
            </a:xfrm>
            <a:prstGeom prst="ellipse">
              <a:avLst/>
            </a:prstGeom>
            <a:ln w="38100"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088C154-2E6D-F553-1AFB-FDCFFCD485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9935" b="51023" l="38541" r="4703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480" t="38549" r="51909" b="47591"/>
            <a:stretch/>
          </p:blipFill>
          <p:spPr>
            <a:xfrm>
              <a:off x="10343730" y="629920"/>
              <a:ext cx="833120" cy="568960"/>
            </a:xfrm>
            <a:prstGeom prst="rect">
              <a:avLst/>
            </a:prstGeom>
          </p:spPr>
        </p:pic>
      </p:grpSp>
      <p:pic>
        <p:nvPicPr>
          <p:cNvPr id="2" name="neu_chia_deu_5_cai_banh_cho_4_ban_thi_moi_ban_be26465c-f355-4d95-b26f-3a3a88d8315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578105" y="4641675"/>
            <a:ext cx="406400" cy="406400"/>
          </a:xfrm>
          <a:prstGeom prst="rect">
            <a:avLst/>
          </a:prstGeom>
        </p:spPr>
      </p:pic>
      <p:sp>
        <p:nvSpPr>
          <p:cNvPr id="11" name="Speech Bubble: Rectangle with Corners Rounded 17">
            <a:extLst>
              <a:ext uri="{FF2B5EF4-FFF2-40B4-BE49-F238E27FC236}">
                <a16:creationId xmlns:a16="http://schemas.microsoft.com/office/drawing/2014/main" id="{32BBABB3-3DBA-EFB4-79DE-C2C9C4FE92B9}"/>
              </a:ext>
            </a:extLst>
          </p:cNvPr>
          <p:cNvSpPr/>
          <p:nvPr/>
        </p:nvSpPr>
        <p:spPr>
          <a:xfrm>
            <a:off x="8918768" y="277725"/>
            <a:ext cx="2988752" cy="910291"/>
          </a:xfrm>
          <a:prstGeom prst="wedgeRoundRectCallout">
            <a:avLst>
              <a:gd name="adj1" fmla="val -44880"/>
              <a:gd name="adj2" fmla="val 67439"/>
              <a:gd name="adj3" fmla="val 16667"/>
            </a:avLst>
          </a:prstGeom>
          <a:ln w="28575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ẢO LUẬN NHÓM 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840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99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 animBg="1"/>
      <p:bldP spid="17" grpId="0" animBg="1"/>
      <p:bldP spid="18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88C154-2E6D-F553-1AFB-FDCFFCD485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440" y="1871889"/>
            <a:ext cx="8138159" cy="4711791"/>
          </a:xfrm>
          <a:prstGeom prst="rect">
            <a:avLst/>
          </a:prstGeom>
        </p:spPr>
      </p:pic>
      <p:pic>
        <p:nvPicPr>
          <p:cNvPr id="5" name="Picture 4" descr="Không có mô tả.">
            <a:extLst>
              <a:ext uri="{FF2B5EF4-FFF2-40B4-BE49-F238E27FC236}">
                <a16:creationId xmlns:a16="http://schemas.microsoft.com/office/drawing/2014/main" id="{0D9EF410-9A1E-8E6F-1B34-A1EAE38B83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102742" y="119939"/>
            <a:ext cx="2443411" cy="948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Speech Bubble: Rectangle with Corners Rounded 17">
            <a:extLst>
              <a:ext uri="{FF2B5EF4-FFF2-40B4-BE49-F238E27FC236}">
                <a16:creationId xmlns:a16="http://schemas.microsoft.com/office/drawing/2014/main" id="{32BBABB3-3DBA-EFB4-79DE-C2C9C4FE92B9}"/>
              </a:ext>
            </a:extLst>
          </p:cNvPr>
          <p:cNvSpPr/>
          <p:nvPr/>
        </p:nvSpPr>
        <p:spPr>
          <a:xfrm>
            <a:off x="3840480" y="119939"/>
            <a:ext cx="7223760" cy="2079522"/>
          </a:xfrm>
          <a:prstGeom prst="wedgeRoundRectCallout">
            <a:avLst>
              <a:gd name="adj1" fmla="val -44880"/>
              <a:gd name="adj2" fmla="val 67439"/>
              <a:gd name="adj3" fmla="val 16667"/>
            </a:avLst>
          </a:prstGeom>
          <a:ln w="28575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nh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n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8DC141C-5DBA-07FF-2A60-7193983A29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26637" y="907982"/>
          <a:ext cx="509842" cy="79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8DC141C-5DBA-07FF-2A60-7193983A29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26637" y="907982"/>
                        <a:ext cx="509842" cy="793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vay_neu_chia_deu_5_cai_banh_cho_4_ban_thi_moi_777ac0f1-6c8d-4413-86f8-d160aa2e82e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739120" y="440436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152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511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1E730E4-F84B-99B1-1158-798A20AA6C6D}"/>
                  </a:ext>
                </a:extLst>
              </p:cNvPr>
              <p:cNvSpPr txBox="1"/>
              <p:nvPr/>
            </p:nvSpPr>
            <p:spPr>
              <a:xfrm>
                <a:off x="1931541" y="493160"/>
                <a:ext cx="8065214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zh-CN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  <a:sym typeface="雷盖体" panose="00000800000000000000" pitchFamily="2" charset="-122"/>
                  </a:rPr>
                  <a:t>1 </a:t>
                </a:r>
                <a:r>
                  <a:rPr kumimoji="0" lang="en-US" altLang="zh-CN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  <a:sym typeface="雷盖体" panose="00000800000000000000" pitchFamily="2" charset="-122"/>
                  </a:rPr>
                  <a:t>và</a:t>
                </a:r>
                <a:r>
                  <a:rPr kumimoji="0" lang="en-US" altLang="zh-CN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  <a:sym typeface="雷盖体" panose="00000800000000000000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vi</m:t>
                    </m:r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ế</m:t>
                    </m:r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t</m:t>
                    </m:r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 </m:t>
                    </m:r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g</m:t>
                    </m:r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ọ</m:t>
                    </m:r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n</m:t>
                    </m:r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 </m:t>
                    </m:r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l</m:t>
                    </m:r>
                    <m:r>
                      <m:rPr>
                        <m:nor/>
                      </m:rPr>
                      <a:rPr kumimoji="0" lang="en-US" altLang="zh-CN" sz="3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anose="02040503050406030204" pitchFamily="18" charset="0"/>
                        <a:ea typeface="雷盖体" panose="00000800000000000000" pitchFamily="2" charset="-122"/>
                        <a:cs typeface="+mn-cs"/>
                        <a:sym typeface="雷盖体" panose="00000800000000000000" pitchFamily="2" charset="-122"/>
                      </a:rPr>
                      <m:t>à 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f>
                      <m:f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1E730E4-F84B-99B1-1158-798A20AA6C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541" y="493160"/>
                <a:ext cx="8065214" cy="889924"/>
              </a:xfrm>
              <a:prstGeom prst="rect">
                <a:avLst/>
              </a:prstGeom>
              <a:blipFill>
                <a:blip r:embed="rId3"/>
                <a:stretch>
                  <a:fillRect l="-2116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13B4E82-668C-148E-748B-8476802FFCF9}"/>
                  </a:ext>
                </a:extLst>
              </p:cNvPr>
              <p:cNvSpPr txBox="1"/>
              <p:nvPr/>
            </p:nvSpPr>
            <p:spPr>
              <a:xfrm>
                <a:off x="1941815" y="1428109"/>
                <a:ext cx="9370032" cy="88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marR="0" lvl="0" indent="-5715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zh-CN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  <a:sym typeface="雷盖体" panose="00000800000000000000" pitchFamily="2" charset="-122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l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à 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ỗ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ố, đọ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l</m:t>
                    </m:r>
                    <m:r>
                      <m:rPr>
                        <m:nor/>
                      </m:rP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à 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m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ộ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t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v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à 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m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ộ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t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ph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ầ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t</m:t>
                    </m:r>
                    <m:r>
                      <m:rPr>
                        <m:nor/>
                      </m:rP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ư</m:t>
                    </m:r>
                  </m:oMath>
                </a14:m>
                <a:r>
                  <a:rPr kumimoji="0" 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13B4E82-668C-148E-748B-8476802FF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815" y="1428109"/>
                <a:ext cx="9370032" cy="889924"/>
              </a:xfrm>
              <a:prstGeom prst="rect">
                <a:avLst/>
              </a:prstGeom>
              <a:blipFill>
                <a:blip r:embed="rId4"/>
                <a:stretch>
                  <a:fillRect l="-1822" b="-13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B5709D87-E92B-BA2A-F8BC-1A934D0CEDF9}"/>
              </a:ext>
            </a:extLst>
          </p:cNvPr>
          <p:cNvGrpSpPr/>
          <p:nvPr/>
        </p:nvGrpSpPr>
        <p:grpSpPr>
          <a:xfrm>
            <a:off x="3524038" y="3657600"/>
            <a:ext cx="5979558" cy="2178121"/>
            <a:chOff x="3524038" y="3657600"/>
            <a:chExt cx="5979558" cy="217812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263220D6-B911-4367-6BD0-AEE923A29A9F}"/>
                </a:ext>
              </a:extLst>
            </p:cNvPr>
            <p:cNvGrpSpPr/>
            <p:nvPr/>
          </p:nvGrpSpPr>
          <p:grpSpPr>
            <a:xfrm>
              <a:off x="3524038" y="3657600"/>
              <a:ext cx="5979558" cy="2178121"/>
              <a:chOff x="3524038" y="3657600"/>
              <a:chExt cx="5979558" cy="2178121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FB7138D-5360-B384-D7AE-AB93870B1358}"/>
                  </a:ext>
                </a:extLst>
              </p:cNvPr>
              <p:cNvSpPr/>
              <p:nvPr/>
            </p:nvSpPr>
            <p:spPr>
              <a:xfrm>
                <a:off x="3524038" y="3657600"/>
                <a:ext cx="5979558" cy="217812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89E0D38-C54B-92AB-2642-FAD974FAEB1E}"/>
                  </a:ext>
                </a:extLst>
              </p:cNvPr>
              <p:cNvSpPr/>
              <p:nvPr/>
            </p:nvSpPr>
            <p:spPr>
              <a:xfrm>
                <a:off x="3647325" y="3863083"/>
                <a:ext cx="5732980" cy="1674688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F31C589-331E-B277-2AD6-4C0B5D4ADFF0}"/>
                </a:ext>
              </a:extLst>
            </p:cNvPr>
            <p:cNvCxnSpPr>
              <a:cxnSpLocks/>
            </p:cNvCxnSpPr>
            <p:nvPr/>
          </p:nvCxnSpPr>
          <p:spPr>
            <a:xfrm>
              <a:off x="6503542" y="3986373"/>
              <a:ext cx="0" cy="1489753"/>
            </a:xfrm>
            <a:prstGeom prst="line">
              <a:avLst/>
            </a:prstGeom>
            <a:ln w="381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E9916D9-DF0D-6106-F05F-B769FA3627F3}"/>
              </a:ext>
            </a:extLst>
          </p:cNvPr>
          <p:cNvSpPr txBox="1"/>
          <p:nvPr/>
        </p:nvSpPr>
        <p:spPr>
          <a:xfrm>
            <a:off x="5761116" y="3871779"/>
            <a:ext cx="6575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8A4DD4-F0BB-643C-2B28-04D366AACEF7}"/>
                  </a:ext>
                </a:extLst>
              </p:cNvPr>
              <p:cNvSpPr txBox="1"/>
              <p:nvPr/>
            </p:nvSpPr>
            <p:spPr>
              <a:xfrm>
                <a:off x="6585735" y="3832262"/>
                <a:ext cx="657546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48A4DD4-F0BB-643C-2B28-04D366AACE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5735" y="3832262"/>
                <a:ext cx="657546" cy="10143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85E4F8E-5274-6086-8A1C-B9E5DFE00AB9}"/>
              </a:ext>
            </a:extLst>
          </p:cNvPr>
          <p:cNvSpPr txBox="1"/>
          <p:nvPr/>
        </p:nvSpPr>
        <p:spPr>
          <a:xfrm>
            <a:off x="3791165" y="4782386"/>
            <a:ext cx="2958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uyê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47A53E-0AE8-F789-F82F-E303CA074878}"/>
              </a:ext>
            </a:extLst>
          </p:cNvPr>
          <p:cNvSpPr txBox="1"/>
          <p:nvPr/>
        </p:nvSpPr>
        <p:spPr>
          <a:xfrm>
            <a:off x="6554913" y="4787758"/>
            <a:ext cx="2958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pic>
        <p:nvPicPr>
          <p:cNvPr id="8" name="Picture 7" descr="A round pink label with white text and a black background&#10;&#10;Description automatically generated">
            <a:extLst>
              <a:ext uri="{FF2B5EF4-FFF2-40B4-BE49-F238E27FC236}">
                <a16:creationId xmlns:a16="http://schemas.microsoft.com/office/drawing/2014/main" id="{9C6BE33D-1714-DF6E-5E01-4766A94A33C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8009" y="0"/>
            <a:ext cx="1508289" cy="1508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15078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757446"/>
            <a:ext cx="12192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ỗ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ồm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: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é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ỗ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a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ồi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ỗn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06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259841" y="1383058"/>
            <a:ext cx="9601200" cy="132343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 smtClean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glow rad="101600">
                    <a:srgbClr val="FFC000">
                      <a:satMod val="175000"/>
                      <a:alpha val="40000"/>
                    </a:srgbClr>
                  </a:glow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  <a:endParaRPr kumimoji="0" lang="en-US" sz="8000" b="1" i="0" u="none" strike="noStrike" kern="1200" cap="none" spc="0" normalizeH="0" baseline="0" noProof="0" dirty="0">
              <a:ln w="1270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glow rad="101600">
                  <a:srgbClr val="FFC000">
                    <a:satMod val="175000"/>
                    <a:alpha val="40000"/>
                  </a:srgbClr>
                </a:glow>
                <a:outerShdw dist="38100" dir="2640000" algn="bl" rotWithShape="0">
                  <a:srgbClr val="4472C4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1259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0E61738-34A1-6BBE-C763-3ADE03676E58}"/>
              </a:ext>
            </a:extLst>
          </p:cNvPr>
          <p:cNvSpPr txBox="1"/>
          <p:nvPr/>
        </p:nvSpPr>
        <p:spPr>
          <a:xfrm>
            <a:off x="0" y="193993"/>
            <a:ext cx="1036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/ 2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 và đọc hỗn số thích hợp với mỗi hình ( theo mẫu</a:t>
            </a: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858D84-D774-1FB5-BEB7-B22C3435D4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437" y="788842"/>
            <a:ext cx="6461760" cy="3493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FF55D5-8DE5-4E7F-2C70-E01387520425}"/>
              </a:ext>
            </a:extLst>
          </p:cNvPr>
          <p:cNvSpPr txBox="1"/>
          <p:nvPr/>
        </p:nvSpPr>
        <p:spPr>
          <a:xfrm>
            <a:off x="125437" y="4426340"/>
            <a:ext cx="6270458" cy="135421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Hai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 bốn phần chí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4D7AC6-90CB-BE61-19F0-67C000AADC2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0961" y="4391748"/>
          <a:ext cx="704984" cy="130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241200" imgH="393480" progId="Equation.DSMT4">
                  <p:embed/>
                </p:oleObj>
              </mc:Choice>
              <mc:Fallback>
                <p:oleObj name="Equation" r:id="rId4" imgW="2412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24D7AC6-90CB-BE61-19F0-67C000AAD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961" y="4391748"/>
                        <a:ext cx="704984" cy="1303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DD880F05-440F-EB89-D286-FEC0F5466A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6650" y="788842"/>
            <a:ext cx="4495799" cy="21060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10D1904-17F6-A8C1-5AEA-C10C1D6A63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9605" y="3589362"/>
            <a:ext cx="5064417" cy="210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843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D880F05-440F-EB89-D286-FEC0F5466A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674" y="365758"/>
            <a:ext cx="4495799" cy="21060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10D1904-17F6-A8C1-5AEA-C10C1D6A63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6685" y="379818"/>
            <a:ext cx="5064417" cy="21060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249C2E0-049B-4342-9DB3-B9F92FB44E0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942"/>
          <a:stretch/>
        </p:blipFill>
        <p:spPr>
          <a:xfrm>
            <a:off x="1" y="2902634"/>
            <a:ext cx="5615354" cy="39553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C17C08B-5834-4F88-8C4B-249842EAADD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942"/>
          <a:stretch/>
        </p:blipFill>
        <p:spPr>
          <a:xfrm>
            <a:off x="6576646" y="2902634"/>
            <a:ext cx="5615354" cy="3955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33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>
            <a:extLst>
              <a:ext uri="{FF2B5EF4-FFF2-40B4-BE49-F238E27FC236}">
                <a16:creationId xmlns:a16="http://schemas.microsoft.com/office/drawing/2014/main" id="{9C1B777E-5ACE-444B-8DB6-DABAD60A1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57" y="407419"/>
            <a:ext cx="10697843" cy="4924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Hãy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chỉ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ra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phần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nguyên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và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phần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phân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số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trong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mỗi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hỗn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số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雷盖体" panose="00000800000000000000" pitchFamily="2" charset="-122"/>
              <a:cs typeface="+mn-cs"/>
              <a:sym typeface="雷盖体" panose="00000800000000000000" pitchFamily="2" charset="-122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E27349B-7FE9-5352-EA3C-FD8B35580635}"/>
              </a:ext>
            </a:extLst>
          </p:cNvPr>
          <p:cNvSpPr/>
          <p:nvPr/>
        </p:nvSpPr>
        <p:spPr>
          <a:xfrm>
            <a:off x="97971" y="381000"/>
            <a:ext cx="685800" cy="555171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</a:t>
            </a:r>
          </a:p>
        </p:txBody>
      </p:sp>
      <p:pic>
        <p:nvPicPr>
          <p:cNvPr id="2" name="图片 12">
            <a:extLst>
              <a:ext uri="{FF2B5EF4-FFF2-40B4-BE49-F238E27FC236}">
                <a16:creationId xmlns:a16="http://schemas.microsoft.com/office/drawing/2014/main" id="{CE6CE5BA-5EBD-7847-85F5-84881AFFEF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4125098"/>
            <a:ext cx="2979506" cy="29795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D245E429-CDAA-2770-26DE-94CBB083C288}"/>
                  </a:ext>
                </a:extLst>
              </p:cNvPr>
              <p:cNvSpPr/>
              <p:nvPr/>
            </p:nvSpPr>
            <p:spPr>
              <a:xfrm>
                <a:off x="554804" y="1520575"/>
                <a:ext cx="2260314" cy="163359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D245E429-CDAA-2770-26DE-94CBB083C2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04" y="1520575"/>
                <a:ext cx="2260314" cy="1633591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D7368D7B-1176-E6FA-F202-4ACB98400A54}"/>
                  </a:ext>
                </a:extLst>
              </p:cNvPr>
              <p:cNvSpPr/>
              <p:nvPr/>
            </p:nvSpPr>
            <p:spPr>
              <a:xfrm>
                <a:off x="3534309" y="1520575"/>
                <a:ext cx="2260314" cy="163359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5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D7368D7B-1176-E6FA-F202-4ACB98400A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4309" y="1520575"/>
                <a:ext cx="2260314" cy="1633591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8B3F2543-3362-C33C-4ECE-448E1B896DB1}"/>
                  </a:ext>
                </a:extLst>
              </p:cNvPr>
              <p:cNvSpPr/>
              <p:nvPr/>
            </p:nvSpPr>
            <p:spPr>
              <a:xfrm>
                <a:off x="6246687" y="1510301"/>
                <a:ext cx="2260314" cy="163359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𝟕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8B3F2543-3362-C33C-4ECE-448E1B896D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687" y="1510301"/>
                <a:ext cx="2260314" cy="163359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13DA3160-5E7F-5081-C2DD-516C1DC2EE8C}"/>
                  </a:ext>
                </a:extLst>
              </p:cNvPr>
              <p:cNvSpPr/>
              <p:nvPr/>
            </p:nvSpPr>
            <p:spPr>
              <a:xfrm>
                <a:off x="9133725" y="1510301"/>
                <a:ext cx="2455524" cy="163359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𝟎</m:t>
                    </m:r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𝟗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𝟎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13DA3160-5E7F-5081-C2DD-516C1DC2EE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3725" y="1510301"/>
                <a:ext cx="2455524" cy="1633591"/>
              </a:xfrm>
              <a:prstGeom prst="roundRect">
                <a:avLst/>
              </a:prstGeom>
              <a:blipFill>
                <a:blip r:embed="rId7"/>
                <a:stretch>
                  <a:fillRect l="-6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peech Bubble: Rectangle with Corners Rounded 17">
            <a:extLst>
              <a:ext uri="{FF2B5EF4-FFF2-40B4-BE49-F238E27FC236}">
                <a16:creationId xmlns:a16="http://schemas.microsoft.com/office/drawing/2014/main" id="{32BBABB3-3DBA-EFB4-79DE-C2C9C4FE92B9}"/>
              </a:ext>
            </a:extLst>
          </p:cNvPr>
          <p:cNvSpPr/>
          <p:nvPr/>
        </p:nvSpPr>
        <p:spPr>
          <a:xfrm>
            <a:off x="2815118" y="3728296"/>
            <a:ext cx="5527494" cy="1232521"/>
          </a:xfrm>
          <a:prstGeom prst="wedgeRoundRectCallout">
            <a:avLst>
              <a:gd name="adj1" fmla="val -44880"/>
              <a:gd name="adj2" fmla="val 67439"/>
              <a:gd name="adj3" fmla="val 16667"/>
            </a:avLst>
          </a:prstGeom>
          <a:ln w="28575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I CHO NHAU NGH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4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  <p:bldP spid="4" grpId="0" animBg="1"/>
      <p:bldP spid="5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3D442560-10A2-4389-BED5-B5F7B9972C99}"/>
              </a:ext>
            </a:extLst>
          </p:cNvPr>
          <p:cNvCxnSpPr>
            <a:cxnSpLocks/>
            <a:endCxn id="72" idx="1"/>
          </p:cNvCxnSpPr>
          <p:nvPr/>
        </p:nvCxnSpPr>
        <p:spPr>
          <a:xfrm flipV="1">
            <a:off x="1706188" y="3907314"/>
            <a:ext cx="608991" cy="2715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A60F50F8-BE73-4BE1-BA77-5F816346FAC4}"/>
              </a:ext>
            </a:extLst>
          </p:cNvPr>
          <p:cNvCxnSpPr>
            <a:cxnSpLocks/>
          </p:cNvCxnSpPr>
          <p:nvPr/>
        </p:nvCxnSpPr>
        <p:spPr>
          <a:xfrm>
            <a:off x="1726735" y="4179373"/>
            <a:ext cx="588444" cy="399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C8403782-9E82-4293-8DC3-AB715C913799}"/>
              </a:ext>
            </a:extLst>
          </p:cNvPr>
          <p:cNvCxnSpPr>
            <a:cxnSpLocks/>
            <a:endCxn id="68" idx="1"/>
          </p:cNvCxnSpPr>
          <p:nvPr/>
        </p:nvCxnSpPr>
        <p:spPr>
          <a:xfrm flipV="1">
            <a:off x="1685641" y="2205375"/>
            <a:ext cx="608991" cy="2715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04BFBADB-1671-47CA-9795-C2EFDCF6A498}"/>
              </a:ext>
            </a:extLst>
          </p:cNvPr>
          <p:cNvCxnSpPr>
            <a:cxnSpLocks/>
          </p:cNvCxnSpPr>
          <p:nvPr/>
        </p:nvCxnSpPr>
        <p:spPr>
          <a:xfrm>
            <a:off x="1706188" y="2477434"/>
            <a:ext cx="588444" cy="399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C7CB19E-8C55-6421-3880-39EF7FF8CF89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1691198" y="467338"/>
            <a:ext cx="608991" cy="2715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19D9B3A-4FC4-4A36-84FF-5C6B2984B623}"/>
              </a:ext>
            </a:extLst>
          </p:cNvPr>
          <p:cNvCxnSpPr>
            <a:cxnSpLocks/>
          </p:cNvCxnSpPr>
          <p:nvPr/>
        </p:nvCxnSpPr>
        <p:spPr>
          <a:xfrm>
            <a:off x="1711745" y="739397"/>
            <a:ext cx="588444" cy="399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BA7A113C-7141-5D8F-061E-E911047BC498}"/>
                  </a:ext>
                </a:extLst>
              </p:cNvPr>
              <p:cNvSpPr/>
              <p:nvPr/>
            </p:nvSpPr>
            <p:spPr>
              <a:xfrm>
                <a:off x="0" y="287676"/>
                <a:ext cx="1768839" cy="108906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BA7A113C-7141-5D8F-061E-E911047BC4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7676"/>
                <a:ext cx="1768839" cy="1089061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2">
                <a:extLst>
                  <a:ext uri="{FF2B5EF4-FFF2-40B4-BE49-F238E27FC236}">
                    <a16:creationId xmlns:a16="http://schemas.microsoft.com/office/drawing/2014/main" id="{02AB7FF1-ED1E-A91E-35A2-E0E564CF7F90}"/>
                  </a:ext>
                </a:extLst>
              </p:cNvPr>
              <p:cNvSpPr/>
              <p:nvPr/>
            </p:nvSpPr>
            <p:spPr>
              <a:xfrm>
                <a:off x="1" y="1984178"/>
                <a:ext cx="1768839" cy="1037690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5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: Rounded Corners 2">
                <a:extLst>
                  <a:ext uri="{FF2B5EF4-FFF2-40B4-BE49-F238E27FC236}">
                    <a16:creationId xmlns:a16="http://schemas.microsoft.com/office/drawing/2014/main" id="{02AB7FF1-ED1E-A91E-35A2-E0E564CF7F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984178"/>
                <a:ext cx="1768839" cy="1037690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529F87F7-0605-FFDB-F960-CEAA7B2CF9D5}"/>
                  </a:ext>
                </a:extLst>
              </p:cNvPr>
              <p:cNvSpPr/>
              <p:nvPr/>
            </p:nvSpPr>
            <p:spPr>
              <a:xfrm>
                <a:off x="20551" y="3716705"/>
                <a:ext cx="1751495" cy="93494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𝟕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529F87F7-0605-FFDB-F960-CEAA7B2CF9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1" y="3716705"/>
                <a:ext cx="1751495" cy="934948"/>
              </a:xfrm>
              <a:prstGeom prst="roundRect">
                <a:avLst/>
              </a:prstGeom>
              <a:blipFill>
                <a:blip r:embed="rId4"/>
                <a:stretch>
                  <a:fillRect b="-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D65DF8D-50DD-C500-DE3A-B9A0F1522ED7}"/>
                  </a:ext>
                </a:extLst>
              </p:cNvPr>
              <p:cNvSpPr/>
              <p:nvPr/>
            </p:nvSpPr>
            <p:spPr>
              <a:xfrm>
                <a:off x="20551" y="5465935"/>
                <a:ext cx="1751495" cy="1058239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𝟎</m:t>
                    </m:r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𝟗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𝟎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D65DF8D-50DD-C500-DE3A-B9A0F1522E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1" y="5465935"/>
                <a:ext cx="1751495" cy="1058239"/>
              </a:xfrm>
              <a:prstGeom prst="roundRect">
                <a:avLst/>
              </a:prstGeom>
              <a:blipFill>
                <a:blip r:embed="rId5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43">
            <a:extLst>
              <a:ext uri="{FF2B5EF4-FFF2-40B4-BE49-F238E27FC236}">
                <a16:creationId xmlns:a16="http://schemas.microsoft.com/office/drawing/2014/main" id="{055E5115-869D-A1BE-A041-69E7C1D304F6}"/>
              </a:ext>
            </a:extLst>
          </p:cNvPr>
          <p:cNvSpPr/>
          <p:nvPr/>
        </p:nvSpPr>
        <p:spPr>
          <a:xfrm>
            <a:off x="2300189" y="157714"/>
            <a:ext cx="3579182" cy="619248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..…</a:t>
            </a:r>
          </a:p>
        </p:txBody>
      </p:sp>
      <p:sp>
        <p:nvSpPr>
          <p:cNvPr id="10" name="Rounded Rectangle 543">
            <a:extLst>
              <a:ext uri="{FF2B5EF4-FFF2-40B4-BE49-F238E27FC236}">
                <a16:creationId xmlns:a16="http://schemas.microsoft.com/office/drawing/2014/main" id="{20AFFA1D-549B-C0BC-5740-E7D2C1038B1D}"/>
              </a:ext>
            </a:extLst>
          </p:cNvPr>
          <p:cNvSpPr/>
          <p:nvPr/>
        </p:nvSpPr>
        <p:spPr>
          <a:xfrm>
            <a:off x="2305746" y="832206"/>
            <a:ext cx="3579182" cy="80202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…….</a:t>
            </a:r>
          </a:p>
        </p:txBody>
      </p:sp>
      <p:sp>
        <p:nvSpPr>
          <p:cNvPr id="68" name="Rounded Rectangle 543">
            <a:extLst>
              <a:ext uri="{FF2B5EF4-FFF2-40B4-BE49-F238E27FC236}">
                <a16:creationId xmlns:a16="http://schemas.microsoft.com/office/drawing/2014/main" id="{4C7B1F96-CE1D-4E20-8C67-5842C996CEF7}"/>
              </a:ext>
            </a:extLst>
          </p:cNvPr>
          <p:cNvSpPr/>
          <p:nvPr/>
        </p:nvSpPr>
        <p:spPr>
          <a:xfrm>
            <a:off x="2294632" y="1895751"/>
            <a:ext cx="3579182" cy="619248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..…</a:t>
            </a:r>
          </a:p>
        </p:txBody>
      </p:sp>
      <p:sp>
        <p:nvSpPr>
          <p:cNvPr id="69" name="Rounded Rectangle 543">
            <a:extLst>
              <a:ext uri="{FF2B5EF4-FFF2-40B4-BE49-F238E27FC236}">
                <a16:creationId xmlns:a16="http://schemas.microsoft.com/office/drawing/2014/main" id="{4E913F2D-5849-46A8-B533-17E7709A2756}"/>
              </a:ext>
            </a:extLst>
          </p:cNvPr>
          <p:cNvSpPr/>
          <p:nvPr/>
        </p:nvSpPr>
        <p:spPr>
          <a:xfrm>
            <a:off x="2300189" y="2570243"/>
            <a:ext cx="3579182" cy="80202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…….</a:t>
            </a:r>
          </a:p>
        </p:txBody>
      </p:sp>
      <p:sp>
        <p:nvSpPr>
          <p:cNvPr id="72" name="Rounded Rectangle 543">
            <a:extLst>
              <a:ext uri="{FF2B5EF4-FFF2-40B4-BE49-F238E27FC236}">
                <a16:creationId xmlns:a16="http://schemas.microsoft.com/office/drawing/2014/main" id="{FB273B9B-9FC1-47DB-83D7-6E969E477017}"/>
              </a:ext>
            </a:extLst>
          </p:cNvPr>
          <p:cNvSpPr/>
          <p:nvPr/>
        </p:nvSpPr>
        <p:spPr>
          <a:xfrm>
            <a:off x="2315179" y="3597690"/>
            <a:ext cx="3579182" cy="619248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..…</a:t>
            </a:r>
          </a:p>
        </p:txBody>
      </p:sp>
      <p:sp>
        <p:nvSpPr>
          <p:cNvPr id="73" name="Rounded Rectangle 543">
            <a:extLst>
              <a:ext uri="{FF2B5EF4-FFF2-40B4-BE49-F238E27FC236}">
                <a16:creationId xmlns:a16="http://schemas.microsoft.com/office/drawing/2014/main" id="{FF0300D2-345A-4683-924E-FFD201AA29BF}"/>
              </a:ext>
            </a:extLst>
          </p:cNvPr>
          <p:cNvSpPr/>
          <p:nvPr/>
        </p:nvSpPr>
        <p:spPr>
          <a:xfrm>
            <a:off x="2320736" y="4272182"/>
            <a:ext cx="3579182" cy="80202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…….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CBCF887D-268F-4CFE-BD1F-938D990EBA34}"/>
              </a:ext>
            </a:extLst>
          </p:cNvPr>
          <p:cNvCxnSpPr>
            <a:cxnSpLocks/>
            <a:endCxn id="76" idx="1"/>
          </p:cNvCxnSpPr>
          <p:nvPr/>
        </p:nvCxnSpPr>
        <p:spPr>
          <a:xfrm flipV="1">
            <a:off x="1768839" y="5608671"/>
            <a:ext cx="608991" cy="2715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1B58CC5D-39B7-489A-821D-2322FEAE8BEA}"/>
              </a:ext>
            </a:extLst>
          </p:cNvPr>
          <p:cNvCxnSpPr>
            <a:cxnSpLocks/>
          </p:cNvCxnSpPr>
          <p:nvPr/>
        </p:nvCxnSpPr>
        <p:spPr>
          <a:xfrm>
            <a:off x="1789386" y="5880730"/>
            <a:ext cx="588444" cy="399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ounded Rectangle 543">
            <a:extLst>
              <a:ext uri="{FF2B5EF4-FFF2-40B4-BE49-F238E27FC236}">
                <a16:creationId xmlns:a16="http://schemas.microsoft.com/office/drawing/2014/main" id="{5FA2FBA9-DEC9-4746-84D7-33909ACCA011}"/>
              </a:ext>
            </a:extLst>
          </p:cNvPr>
          <p:cNvSpPr/>
          <p:nvPr/>
        </p:nvSpPr>
        <p:spPr>
          <a:xfrm>
            <a:off x="2377830" y="5299047"/>
            <a:ext cx="3579182" cy="619248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..…</a:t>
            </a:r>
          </a:p>
        </p:txBody>
      </p:sp>
      <p:sp>
        <p:nvSpPr>
          <p:cNvPr id="77" name="Rounded Rectangle 543">
            <a:extLst>
              <a:ext uri="{FF2B5EF4-FFF2-40B4-BE49-F238E27FC236}">
                <a16:creationId xmlns:a16="http://schemas.microsoft.com/office/drawing/2014/main" id="{C4EC45B0-9C91-466B-974D-08038B15A877}"/>
              </a:ext>
            </a:extLst>
          </p:cNvPr>
          <p:cNvSpPr/>
          <p:nvPr/>
        </p:nvSpPr>
        <p:spPr>
          <a:xfrm>
            <a:off x="2383387" y="5973539"/>
            <a:ext cx="3579182" cy="80202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…….</a:t>
            </a:r>
          </a:p>
        </p:txBody>
      </p: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862B9673-3350-47F3-9C08-27DE3B3B1AF2}"/>
              </a:ext>
            </a:extLst>
          </p:cNvPr>
          <p:cNvCxnSpPr>
            <a:cxnSpLocks/>
            <a:endCxn id="92" idx="1"/>
          </p:cNvCxnSpPr>
          <p:nvPr/>
        </p:nvCxnSpPr>
        <p:spPr>
          <a:xfrm flipV="1">
            <a:off x="7915068" y="3907314"/>
            <a:ext cx="608991" cy="2715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492D628A-016F-4BBB-A445-FF65F4288160}"/>
              </a:ext>
            </a:extLst>
          </p:cNvPr>
          <p:cNvCxnSpPr>
            <a:cxnSpLocks/>
          </p:cNvCxnSpPr>
          <p:nvPr/>
        </p:nvCxnSpPr>
        <p:spPr>
          <a:xfrm>
            <a:off x="7935615" y="4179373"/>
            <a:ext cx="588444" cy="399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37D82A4-0EAB-48C4-9565-E0581EE63D14}"/>
              </a:ext>
            </a:extLst>
          </p:cNvPr>
          <p:cNvCxnSpPr>
            <a:cxnSpLocks/>
            <a:endCxn id="90" idx="1"/>
          </p:cNvCxnSpPr>
          <p:nvPr/>
        </p:nvCxnSpPr>
        <p:spPr>
          <a:xfrm flipV="1">
            <a:off x="7894521" y="2205375"/>
            <a:ext cx="608991" cy="2715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F69F2292-D509-4F7B-87E2-0B3BFA92B9E0}"/>
              </a:ext>
            </a:extLst>
          </p:cNvPr>
          <p:cNvCxnSpPr>
            <a:cxnSpLocks/>
          </p:cNvCxnSpPr>
          <p:nvPr/>
        </p:nvCxnSpPr>
        <p:spPr>
          <a:xfrm>
            <a:off x="7915068" y="2477434"/>
            <a:ext cx="588444" cy="399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A014CF06-EFE0-4B7C-B8AE-8AB916D78617}"/>
              </a:ext>
            </a:extLst>
          </p:cNvPr>
          <p:cNvCxnSpPr>
            <a:cxnSpLocks/>
            <a:endCxn id="88" idx="1"/>
          </p:cNvCxnSpPr>
          <p:nvPr/>
        </p:nvCxnSpPr>
        <p:spPr>
          <a:xfrm flipV="1">
            <a:off x="7900078" y="467338"/>
            <a:ext cx="608991" cy="2715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212318FF-5254-46E0-97C2-F0141531DA16}"/>
              </a:ext>
            </a:extLst>
          </p:cNvPr>
          <p:cNvCxnSpPr>
            <a:cxnSpLocks/>
          </p:cNvCxnSpPr>
          <p:nvPr/>
        </p:nvCxnSpPr>
        <p:spPr>
          <a:xfrm>
            <a:off x="7920625" y="739397"/>
            <a:ext cx="588444" cy="399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: Rounded Corners 83">
                <a:extLst>
                  <a:ext uri="{FF2B5EF4-FFF2-40B4-BE49-F238E27FC236}">
                    <a16:creationId xmlns:a16="http://schemas.microsoft.com/office/drawing/2014/main" id="{AFDEE33B-9DD5-4B7F-B722-77F5CD0AF5F4}"/>
                  </a:ext>
                </a:extLst>
              </p:cNvPr>
              <p:cNvSpPr/>
              <p:nvPr/>
            </p:nvSpPr>
            <p:spPr>
              <a:xfrm>
                <a:off x="6208880" y="287676"/>
                <a:ext cx="1768839" cy="108906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Rectangle: Rounded Corners 83">
                <a:extLst>
                  <a:ext uri="{FF2B5EF4-FFF2-40B4-BE49-F238E27FC236}">
                    <a16:creationId xmlns:a16="http://schemas.microsoft.com/office/drawing/2014/main" id="{AFDEE33B-9DD5-4B7F-B722-77F5CD0AF5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880" y="287676"/>
                <a:ext cx="1768839" cy="108906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: Rounded Corners 84">
                <a:extLst>
                  <a:ext uri="{FF2B5EF4-FFF2-40B4-BE49-F238E27FC236}">
                    <a16:creationId xmlns:a16="http://schemas.microsoft.com/office/drawing/2014/main" id="{B55B042D-080E-4B33-A040-205E2B7B5E17}"/>
                  </a:ext>
                </a:extLst>
              </p:cNvPr>
              <p:cNvSpPr/>
              <p:nvPr/>
            </p:nvSpPr>
            <p:spPr>
              <a:xfrm>
                <a:off x="6208881" y="1984178"/>
                <a:ext cx="1768839" cy="1037690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5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Rectangle: Rounded Corners 84">
                <a:extLst>
                  <a:ext uri="{FF2B5EF4-FFF2-40B4-BE49-F238E27FC236}">
                    <a16:creationId xmlns:a16="http://schemas.microsoft.com/office/drawing/2014/main" id="{B55B042D-080E-4B33-A040-205E2B7B5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881" y="1984178"/>
                <a:ext cx="1768839" cy="103769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: Rounded Corners 85">
                <a:extLst>
                  <a:ext uri="{FF2B5EF4-FFF2-40B4-BE49-F238E27FC236}">
                    <a16:creationId xmlns:a16="http://schemas.microsoft.com/office/drawing/2014/main" id="{CCE06866-8DCE-418E-A266-0DC78193B97E}"/>
                  </a:ext>
                </a:extLst>
              </p:cNvPr>
              <p:cNvSpPr/>
              <p:nvPr/>
            </p:nvSpPr>
            <p:spPr>
              <a:xfrm>
                <a:off x="6229431" y="3716705"/>
                <a:ext cx="1751495" cy="934948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𝟕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Rectangle: Rounded Corners 85">
                <a:extLst>
                  <a:ext uri="{FF2B5EF4-FFF2-40B4-BE49-F238E27FC236}">
                    <a16:creationId xmlns:a16="http://schemas.microsoft.com/office/drawing/2014/main" id="{CCE06866-8DCE-418E-A266-0DC78193B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431" y="3716705"/>
                <a:ext cx="1751495" cy="934948"/>
              </a:xfrm>
              <a:prstGeom prst="roundRect">
                <a:avLst/>
              </a:prstGeom>
              <a:blipFill>
                <a:blip r:embed="rId8"/>
                <a:stretch>
                  <a:fillRect b="-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: Rounded Corners 86">
                <a:extLst>
                  <a:ext uri="{FF2B5EF4-FFF2-40B4-BE49-F238E27FC236}">
                    <a16:creationId xmlns:a16="http://schemas.microsoft.com/office/drawing/2014/main" id="{DF006395-36A7-49C9-B337-8A136CF05683}"/>
                  </a:ext>
                </a:extLst>
              </p:cNvPr>
              <p:cNvSpPr/>
              <p:nvPr/>
            </p:nvSpPr>
            <p:spPr>
              <a:xfrm>
                <a:off x="6229431" y="5465935"/>
                <a:ext cx="1751495" cy="1058239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𝟎</m:t>
                    </m:r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𝟗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𝟎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Rectangle: Rounded Corners 86">
                <a:extLst>
                  <a:ext uri="{FF2B5EF4-FFF2-40B4-BE49-F238E27FC236}">
                    <a16:creationId xmlns:a16="http://schemas.microsoft.com/office/drawing/2014/main" id="{DF006395-36A7-49C9-B337-8A136CF056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431" y="5465935"/>
                <a:ext cx="1751495" cy="1058239"/>
              </a:xfrm>
              <a:prstGeom prst="roundRect">
                <a:avLst/>
              </a:prstGeom>
              <a:blipFill>
                <a:blip r:embed="rId9"/>
                <a:stretch>
                  <a:fillRect l="-3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Rounded Rectangle 543">
            <a:extLst>
              <a:ext uri="{FF2B5EF4-FFF2-40B4-BE49-F238E27FC236}">
                <a16:creationId xmlns:a16="http://schemas.microsoft.com/office/drawing/2014/main" id="{966BF15E-76EC-4EEC-AC5F-493EFF4AEEE8}"/>
              </a:ext>
            </a:extLst>
          </p:cNvPr>
          <p:cNvSpPr/>
          <p:nvPr/>
        </p:nvSpPr>
        <p:spPr>
          <a:xfrm>
            <a:off x="8509069" y="157714"/>
            <a:ext cx="3579182" cy="619248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..…</a:t>
            </a:r>
          </a:p>
        </p:txBody>
      </p:sp>
      <p:sp>
        <p:nvSpPr>
          <p:cNvPr id="89" name="Rounded Rectangle 543">
            <a:extLst>
              <a:ext uri="{FF2B5EF4-FFF2-40B4-BE49-F238E27FC236}">
                <a16:creationId xmlns:a16="http://schemas.microsoft.com/office/drawing/2014/main" id="{AA9BBBB0-1306-4330-94AF-117190E47941}"/>
              </a:ext>
            </a:extLst>
          </p:cNvPr>
          <p:cNvSpPr/>
          <p:nvPr/>
        </p:nvSpPr>
        <p:spPr>
          <a:xfrm>
            <a:off x="8514626" y="832206"/>
            <a:ext cx="3579182" cy="80202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…….</a:t>
            </a:r>
          </a:p>
        </p:txBody>
      </p:sp>
      <p:sp>
        <p:nvSpPr>
          <p:cNvPr id="90" name="Rounded Rectangle 543">
            <a:extLst>
              <a:ext uri="{FF2B5EF4-FFF2-40B4-BE49-F238E27FC236}">
                <a16:creationId xmlns:a16="http://schemas.microsoft.com/office/drawing/2014/main" id="{91524676-B3E9-49FD-86B5-D01C8FFA85CE}"/>
              </a:ext>
            </a:extLst>
          </p:cNvPr>
          <p:cNvSpPr/>
          <p:nvPr/>
        </p:nvSpPr>
        <p:spPr>
          <a:xfrm>
            <a:off x="8503512" y="1895751"/>
            <a:ext cx="3579182" cy="619248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..…</a:t>
            </a:r>
          </a:p>
        </p:txBody>
      </p:sp>
      <p:sp>
        <p:nvSpPr>
          <p:cNvPr id="91" name="Rounded Rectangle 543">
            <a:extLst>
              <a:ext uri="{FF2B5EF4-FFF2-40B4-BE49-F238E27FC236}">
                <a16:creationId xmlns:a16="http://schemas.microsoft.com/office/drawing/2014/main" id="{C56813EF-38A0-4ED8-8F7B-6D7947288CCB}"/>
              </a:ext>
            </a:extLst>
          </p:cNvPr>
          <p:cNvSpPr/>
          <p:nvPr/>
        </p:nvSpPr>
        <p:spPr>
          <a:xfrm>
            <a:off x="8509069" y="2570243"/>
            <a:ext cx="3579182" cy="80202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…….</a:t>
            </a:r>
          </a:p>
        </p:txBody>
      </p:sp>
      <p:sp>
        <p:nvSpPr>
          <p:cNvPr id="92" name="Rounded Rectangle 543">
            <a:extLst>
              <a:ext uri="{FF2B5EF4-FFF2-40B4-BE49-F238E27FC236}">
                <a16:creationId xmlns:a16="http://schemas.microsoft.com/office/drawing/2014/main" id="{53F86FB8-1B1B-46F2-8103-6E08448BD2F5}"/>
              </a:ext>
            </a:extLst>
          </p:cNvPr>
          <p:cNvSpPr/>
          <p:nvPr/>
        </p:nvSpPr>
        <p:spPr>
          <a:xfrm>
            <a:off x="8524059" y="3597690"/>
            <a:ext cx="3579182" cy="619248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..…</a:t>
            </a:r>
          </a:p>
        </p:txBody>
      </p:sp>
      <p:sp>
        <p:nvSpPr>
          <p:cNvPr id="93" name="Rounded Rectangle 543">
            <a:extLst>
              <a:ext uri="{FF2B5EF4-FFF2-40B4-BE49-F238E27FC236}">
                <a16:creationId xmlns:a16="http://schemas.microsoft.com/office/drawing/2014/main" id="{E0B3EE3B-B12D-4C69-B1E0-FB524829F977}"/>
              </a:ext>
            </a:extLst>
          </p:cNvPr>
          <p:cNvSpPr/>
          <p:nvPr/>
        </p:nvSpPr>
        <p:spPr>
          <a:xfrm>
            <a:off x="8529616" y="4272182"/>
            <a:ext cx="3579182" cy="80202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…….</a:t>
            </a:r>
          </a:p>
        </p:txBody>
      </p: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164616B2-FEA3-4255-A73A-32CD317EDFD3}"/>
              </a:ext>
            </a:extLst>
          </p:cNvPr>
          <p:cNvCxnSpPr>
            <a:cxnSpLocks/>
            <a:endCxn id="96" idx="1"/>
          </p:cNvCxnSpPr>
          <p:nvPr/>
        </p:nvCxnSpPr>
        <p:spPr>
          <a:xfrm flipV="1">
            <a:off x="7977719" y="5608671"/>
            <a:ext cx="608991" cy="27153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5C2AA763-33D0-4260-A333-B5D15A406AAE}"/>
              </a:ext>
            </a:extLst>
          </p:cNvPr>
          <p:cNvCxnSpPr>
            <a:cxnSpLocks/>
          </p:cNvCxnSpPr>
          <p:nvPr/>
        </p:nvCxnSpPr>
        <p:spPr>
          <a:xfrm>
            <a:off x="7998266" y="5880730"/>
            <a:ext cx="588444" cy="3998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ounded Rectangle 543">
            <a:extLst>
              <a:ext uri="{FF2B5EF4-FFF2-40B4-BE49-F238E27FC236}">
                <a16:creationId xmlns:a16="http://schemas.microsoft.com/office/drawing/2014/main" id="{4DEBCFBC-739F-45E5-AB53-66DD8BA9F025}"/>
              </a:ext>
            </a:extLst>
          </p:cNvPr>
          <p:cNvSpPr/>
          <p:nvPr/>
        </p:nvSpPr>
        <p:spPr>
          <a:xfrm>
            <a:off x="8586710" y="5299047"/>
            <a:ext cx="3579182" cy="619248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…..…</a:t>
            </a:r>
          </a:p>
        </p:txBody>
      </p:sp>
      <p:sp>
        <p:nvSpPr>
          <p:cNvPr id="97" name="Rounded Rectangle 543">
            <a:extLst>
              <a:ext uri="{FF2B5EF4-FFF2-40B4-BE49-F238E27FC236}">
                <a16:creationId xmlns:a16="http://schemas.microsoft.com/office/drawing/2014/main" id="{2D4D6AC2-FD8A-46AA-B55D-0176DFEB21CE}"/>
              </a:ext>
            </a:extLst>
          </p:cNvPr>
          <p:cNvSpPr/>
          <p:nvPr/>
        </p:nvSpPr>
        <p:spPr>
          <a:xfrm>
            <a:off x="8592267" y="5973539"/>
            <a:ext cx="3579182" cy="80202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…….</a:t>
            </a:r>
          </a:p>
        </p:txBody>
      </p:sp>
    </p:spTree>
    <p:extLst>
      <p:ext uri="{BB962C8B-B14F-4D97-AF65-F5344CB8AC3E}">
        <p14:creationId xmlns:p14="http://schemas.microsoft.com/office/powerpoint/2010/main" val="279142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>
            <a:extLst>
              <a:ext uri="{FF2B5EF4-FFF2-40B4-BE49-F238E27FC236}">
                <a16:creationId xmlns:a16="http://schemas.microsoft.com/office/drawing/2014/main" id="{9C1B777E-5ACE-444B-8DB6-DABAD60A1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58" y="407419"/>
            <a:ext cx="2951129" cy="4924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Viết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(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theo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mẫu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雷盖体" panose="00000800000000000000" pitchFamily="2" charset="-122"/>
              </a:rPr>
              <a:t>)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雷盖体" panose="00000800000000000000" pitchFamily="2" charset="-122"/>
              <a:cs typeface="+mn-cs"/>
              <a:sym typeface="雷盖体" panose="00000800000000000000" pitchFamily="2" charset="-122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E27349B-7FE9-5352-EA3C-FD8B35580635}"/>
              </a:ext>
            </a:extLst>
          </p:cNvPr>
          <p:cNvSpPr/>
          <p:nvPr/>
        </p:nvSpPr>
        <p:spPr>
          <a:xfrm>
            <a:off x="97971" y="381000"/>
            <a:ext cx="685800" cy="555171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1823AA9A-3ABA-8F25-1BFC-065F29C5808D}"/>
                  </a:ext>
                </a:extLst>
              </p:cNvPr>
              <p:cNvSpPr/>
              <p:nvPr/>
            </p:nvSpPr>
            <p:spPr>
              <a:xfrm>
                <a:off x="3534310" y="1078786"/>
                <a:ext cx="5013790" cy="1089061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ẫu: 8</a:t>
                </a:r>
                <a14:m>
                  <m:oMath xmlns:m="http://schemas.openxmlformats.org/officeDocument/2006/math">
                    <m:r>
                      <a:rPr kumimoji="0" lang="en-US" sz="4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den>
                    </m:f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𝟖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1823AA9A-3ABA-8F25-1BFC-065F29C580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4310" y="1078786"/>
                <a:ext cx="5013790" cy="1089061"/>
              </a:xfrm>
              <a:prstGeom prst="roundRect">
                <a:avLst/>
              </a:prstGeom>
              <a:blipFill>
                <a:blip r:embed="rId3"/>
                <a:stretch>
                  <a:fillRect b="-4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E9C85DE-B249-E783-522E-731E931818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414" y="2667803"/>
            <a:ext cx="10707546" cy="1629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949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yt1s.com -  Karaoke HD  Lớp Chúng Ta Đoàn Kết  Âm Nhạc Lớp 3_v720P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55366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42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483361" y="1383058"/>
            <a:ext cx="9845040" cy="132343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 smtClean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glow rad="101600">
                    <a:srgbClr val="FFC000">
                      <a:satMod val="175000"/>
                      <a:alpha val="40000"/>
                    </a:srgbClr>
                  </a:glow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  <a:endParaRPr kumimoji="0" lang="en-US" sz="8000" b="1" i="0" u="none" strike="noStrike" kern="1200" cap="none" spc="0" normalizeH="0" baseline="0" noProof="0" dirty="0">
              <a:ln w="1270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glow rad="101600">
                  <a:srgbClr val="FFC000">
                    <a:satMod val="175000"/>
                    <a:alpha val="40000"/>
                  </a:srgbClr>
                </a:glow>
                <a:outerShdw dist="38100" dir="2640000" algn="bl" rotWithShape="0">
                  <a:srgbClr val="4472C4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5589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28">
            <a:extLst>
              <a:ext uri="{FF2B5EF4-FFF2-40B4-BE49-F238E27FC236}">
                <a16:creationId xmlns:a16="http://schemas.microsoft.com/office/drawing/2014/main" id="{120FB93D-A07B-69C4-0D8B-40680C3E1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6753"/>
            <a:ext cx="1219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ô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u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ỗn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66D5C0-6C8C-9D8F-A409-C24EBA913E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4214" y="2635440"/>
          <a:ext cx="995680" cy="155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066D5C0-6C8C-9D8F-A409-C24EBA913E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214" y="2635440"/>
                        <a:ext cx="995680" cy="1552574"/>
                      </a:xfrm>
                      <a:prstGeom prst="rect">
                        <a:avLst/>
                      </a:prstGeom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D8B530E-D38D-51C1-6E76-F76FBC1264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88798" y="2635440"/>
          <a:ext cx="1076960" cy="14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D8B530E-D38D-51C1-6E76-F76FBC126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8798" y="2635440"/>
                        <a:ext cx="1076960" cy="1480659"/>
                      </a:xfrm>
                      <a:prstGeom prst="rect">
                        <a:avLst/>
                      </a:prstGeom>
                      <a:ln w="381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258502" y="4135184"/>
            <a:ext cx="1635760" cy="1016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58502" y="1236556"/>
            <a:ext cx="1635760" cy="1016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58502" y="5599522"/>
            <a:ext cx="1635760" cy="1016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58502" y="2700894"/>
            <a:ext cx="1635760" cy="1016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Oval 2"/>
          <p:cNvSpPr/>
          <p:nvPr/>
        </p:nvSpPr>
        <p:spPr>
          <a:xfrm>
            <a:off x="9377680" y="985918"/>
            <a:ext cx="1706880" cy="1706880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69440" y="3411727"/>
            <a:ext cx="74168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8351520" y="3716894"/>
            <a:ext cx="74168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9306560" y="2944367"/>
            <a:ext cx="1706880" cy="1706880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9306560" y="4898546"/>
            <a:ext cx="1706880" cy="1706880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976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sp>
        <p:nvSpPr>
          <p:cNvPr id="2" name="Rectangle: Rounded Corners 1"/>
          <p:cNvSpPr/>
          <p:nvPr/>
        </p:nvSpPr>
        <p:spPr>
          <a:xfrm>
            <a:off x="85060" y="381000"/>
            <a:ext cx="8601740" cy="5105400"/>
          </a:xfrm>
          <a:custGeom>
            <a:avLst/>
            <a:gdLst>
              <a:gd name="connsiteX0" fmla="*/ 0 w 8601740"/>
              <a:gd name="connsiteY0" fmla="*/ 850917 h 5105400"/>
              <a:gd name="connsiteX1" fmla="*/ 850917 w 8601740"/>
              <a:gd name="connsiteY1" fmla="*/ 0 h 5105400"/>
              <a:gd name="connsiteX2" fmla="*/ 1494908 w 8601740"/>
              <a:gd name="connsiteY2" fmla="*/ 0 h 5105400"/>
              <a:gd name="connsiteX3" fmla="*/ 1931902 w 8601740"/>
              <a:gd name="connsiteY3" fmla="*/ 0 h 5105400"/>
              <a:gd name="connsiteX4" fmla="*/ 2368896 w 8601740"/>
              <a:gd name="connsiteY4" fmla="*/ 0 h 5105400"/>
              <a:gd name="connsiteX5" fmla="*/ 2943888 w 8601740"/>
              <a:gd name="connsiteY5" fmla="*/ 0 h 5105400"/>
              <a:gd name="connsiteX6" fmla="*/ 3656879 w 8601740"/>
              <a:gd name="connsiteY6" fmla="*/ 0 h 5105400"/>
              <a:gd name="connsiteX7" fmla="*/ 4162872 w 8601740"/>
              <a:gd name="connsiteY7" fmla="*/ 0 h 5105400"/>
              <a:gd name="connsiteX8" fmla="*/ 4530867 w 8601740"/>
              <a:gd name="connsiteY8" fmla="*/ 0 h 5105400"/>
              <a:gd name="connsiteX9" fmla="*/ 5105859 w 8601740"/>
              <a:gd name="connsiteY9" fmla="*/ 0 h 5105400"/>
              <a:gd name="connsiteX10" fmla="*/ 5680851 w 8601740"/>
              <a:gd name="connsiteY10" fmla="*/ 0 h 5105400"/>
              <a:gd name="connsiteX11" fmla="*/ 6324842 w 8601740"/>
              <a:gd name="connsiteY11" fmla="*/ 0 h 5105400"/>
              <a:gd name="connsiteX12" fmla="*/ 6692837 w 8601740"/>
              <a:gd name="connsiteY12" fmla="*/ 0 h 5105400"/>
              <a:gd name="connsiteX13" fmla="*/ 7060832 w 8601740"/>
              <a:gd name="connsiteY13" fmla="*/ 0 h 5105400"/>
              <a:gd name="connsiteX14" fmla="*/ 7750823 w 8601740"/>
              <a:gd name="connsiteY14" fmla="*/ 0 h 5105400"/>
              <a:gd name="connsiteX15" fmla="*/ 8601740 w 8601740"/>
              <a:gd name="connsiteY15" fmla="*/ 850917 h 5105400"/>
              <a:gd name="connsiteX16" fmla="*/ 8601740 w 8601740"/>
              <a:gd name="connsiteY16" fmla="*/ 1452214 h 5105400"/>
              <a:gd name="connsiteX17" fmla="*/ 8601740 w 8601740"/>
              <a:gd name="connsiteY17" fmla="*/ 2019475 h 5105400"/>
              <a:gd name="connsiteX18" fmla="*/ 8601740 w 8601740"/>
              <a:gd name="connsiteY18" fmla="*/ 2552700 h 5105400"/>
              <a:gd name="connsiteX19" fmla="*/ 8601740 w 8601740"/>
              <a:gd name="connsiteY19" fmla="*/ 3051890 h 5105400"/>
              <a:gd name="connsiteX20" fmla="*/ 8601740 w 8601740"/>
              <a:gd name="connsiteY20" fmla="*/ 3653186 h 5105400"/>
              <a:gd name="connsiteX21" fmla="*/ 8601740 w 8601740"/>
              <a:gd name="connsiteY21" fmla="*/ 4254483 h 5105400"/>
              <a:gd name="connsiteX22" fmla="*/ 7750823 w 8601740"/>
              <a:gd name="connsiteY22" fmla="*/ 5105400 h 5105400"/>
              <a:gd name="connsiteX23" fmla="*/ 7106832 w 8601740"/>
              <a:gd name="connsiteY23" fmla="*/ 5105400 h 5105400"/>
              <a:gd name="connsiteX24" fmla="*/ 6669838 w 8601740"/>
              <a:gd name="connsiteY24" fmla="*/ 5105400 h 5105400"/>
              <a:gd name="connsiteX25" fmla="*/ 6301843 w 8601740"/>
              <a:gd name="connsiteY25" fmla="*/ 5105400 h 5105400"/>
              <a:gd name="connsiteX26" fmla="*/ 5726851 w 8601740"/>
              <a:gd name="connsiteY26" fmla="*/ 5105400 h 5105400"/>
              <a:gd name="connsiteX27" fmla="*/ 5289857 w 8601740"/>
              <a:gd name="connsiteY27" fmla="*/ 5105400 h 5105400"/>
              <a:gd name="connsiteX28" fmla="*/ 4714864 w 8601740"/>
              <a:gd name="connsiteY28" fmla="*/ 5105400 h 5105400"/>
              <a:gd name="connsiteX29" fmla="*/ 4208871 w 8601740"/>
              <a:gd name="connsiteY29" fmla="*/ 5105400 h 5105400"/>
              <a:gd name="connsiteX30" fmla="*/ 3564880 w 8601740"/>
              <a:gd name="connsiteY30" fmla="*/ 5105400 h 5105400"/>
              <a:gd name="connsiteX31" fmla="*/ 2851890 w 8601740"/>
              <a:gd name="connsiteY31" fmla="*/ 5105400 h 5105400"/>
              <a:gd name="connsiteX32" fmla="*/ 2138899 w 8601740"/>
              <a:gd name="connsiteY32" fmla="*/ 5105400 h 5105400"/>
              <a:gd name="connsiteX33" fmla="*/ 1494908 w 8601740"/>
              <a:gd name="connsiteY33" fmla="*/ 5105400 h 5105400"/>
              <a:gd name="connsiteX34" fmla="*/ 850917 w 8601740"/>
              <a:gd name="connsiteY34" fmla="*/ 5105400 h 5105400"/>
              <a:gd name="connsiteX35" fmla="*/ 0 w 8601740"/>
              <a:gd name="connsiteY35" fmla="*/ 4254483 h 5105400"/>
              <a:gd name="connsiteX36" fmla="*/ 0 w 8601740"/>
              <a:gd name="connsiteY36" fmla="*/ 3653186 h 5105400"/>
              <a:gd name="connsiteX37" fmla="*/ 0 w 8601740"/>
              <a:gd name="connsiteY37" fmla="*/ 3119961 h 5105400"/>
              <a:gd name="connsiteX38" fmla="*/ 0 w 8601740"/>
              <a:gd name="connsiteY38" fmla="*/ 2552700 h 5105400"/>
              <a:gd name="connsiteX39" fmla="*/ 0 w 8601740"/>
              <a:gd name="connsiteY39" fmla="*/ 1951403 h 5105400"/>
              <a:gd name="connsiteX40" fmla="*/ 0 w 8601740"/>
              <a:gd name="connsiteY40" fmla="*/ 850917 h 5105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8601740" h="5105400" fill="none" extrusionOk="0">
                <a:moveTo>
                  <a:pt x="0" y="850917"/>
                </a:moveTo>
                <a:cubicBezTo>
                  <a:pt x="-27603" y="402128"/>
                  <a:pt x="301017" y="-17841"/>
                  <a:pt x="850917" y="0"/>
                </a:cubicBezTo>
                <a:cubicBezTo>
                  <a:pt x="1149572" y="-18571"/>
                  <a:pt x="1176850" y="38428"/>
                  <a:pt x="1494908" y="0"/>
                </a:cubicBezTo>
                <a:cubicBezTo>
                  <a:pt x="1812966" y="-38428"/>
                  <a:pt x="1782590" y="20592"/>
                  <a:pt x="1931902" y="0"/>
                </a:cubicBezTo>
                <a:cubicBezTo>
                  <a:pt x="2081214" y="-20592"/>
                  <a:pt x="2210772" y="37214"/>
                  <a:pt x="2368896" y="0"/>
                </a:cubicBezTo>
                <a:cubicBezTo>
                  <a:pt x="2527020" y="-37214"/>
                  <a:pt x="2712471" y="59346"/>
                  <a:pt x="2943888" y="0"/>
                </a:cubicBezTo>
                <a:cubicBezTo>
                  <a:pt x="3175305" y="-59346"/>
                  <a:pt x="3453829" y="10917"/>
                  <a:pt x="3656879" y="0"/>
                </a:cubicBezTo>
                <a:cubicBezTo>
                  <a:pt x="3859929" y="-10917"/>
                  <a:pt x="3926554" y="24956"/>
                  <a:pt x="4162872" y="0"/>
                </a:cubicBezTo>
                <a:cubicBezTo>
                  <a:pt x="4399190" y="-24956"/>
                  <a:pt x="4392553" y="25719"/>
                  <a:pt x="4530867" y="0"/>
                </a:cubicBezTo>
                <a:cubicBezTo>
                  <a:pt x="4669181" y="-25719"/>
                  <a:pt x="4857157" y="57868"/>
                  <a:pt x="5105859" y="0"/>
                </a:cubicBezTo>
                <a:cubicBezTo>
                  <a:pt x="5354561" y="-57868"/>
                  <a:pt x="5551511" y="47823"/>
                  <a:pt x="5680851" y="0"/>
                </a:cubicBezTo>
                <a:cubicBezTo>
                  <a:pt x="5810191" y="-47823"/>
                  <a:pt x="6045237" y="53886"/>
                  <a:pt x="6324842" y="0"/>
                </a:cubicBezTo>
                <a:cubicBezTo>
                  <a:pt x="6604447" y="-53886"/>
                  <a:pt x="6616626" y="15426"/>
                  <a:pt x="6692837" y="0"/>
                </a:cubicBezTo>
                <a:cubicBezTo>
                  <a:pt x="6769049" y="-15426"/>
                  <a:pt x="6899013" y="14525"/>
                  <a:pt x="7060832" y="0"/>
                </a:cubicBezTo>
                <a:cubicBezTo>
                  <a:pt x="7222651" y="-14525"/>
                  <a:pt x="7567092" y="29475"/>
                  <a:pt x="7750823" y="0"/>
                </a:cubicBezTo>
                <a:cubicBezTo>
                  <a:pt x="8139727" y="58358"/>
                  <a:pt x="8589874" y="438264"/>
                  <a:pt x="8601740" y="850917"/>
                </a:cubicBezTo>
                <a:cubicBezTo>
                  <a:pt x="8631708" y="1046258"/>
                  <a:pt x="8561619" y="1243092"/>
                  <a:pt x="8601740" y="1452214"/>
                </a:cubicBezTo>
                <a:cubicBezTo>
                  <a:pt x="8641861" y="1661336"/>
                  <a:pt x="8568455" y="1899133"/>
                  <a:pt x="8601740" y="2019475"/>
                </a:cubicBezTo>
                <a:cubicBezTo>
                  <a:pt x="8635025" y="2139817"/>
                  <a:pt x="8580310" y="2406300"/>
                  <a:pt x="8601740" y="2552700"/>
                </a:cubicBezTo>
                <a:cubicBezTo>
                  <a:pt x="8623170" y="2699100"/>
                  <a:pt x="8550794" y="2820631"/>
                  <a:pt x="8601740" y="3051890"/>
                </a:cubicBezTo>
                <a:cubicBezTo>
                  <a:pt x="8652686" y="3283149"/>
                  <a:pt x="8587771" y="3481560"/>
                  <a:pt x="8601740" y="3653186"/>
                </a:cubicBezTo>
                <a:cubicBezTo>
                  <a:pt x="8615709" y="3824812"/>
                  <a:pt x="8576510" y="4056476"/>
                  <a:pt x="8601740" y="4254483"/>
                </a:cubicBezTo>
                <a:cubicBezTo>
                  <a:pt x="8624047" y="4655661"/>
                  <a:pt x="8168628" y="5119171"/>
                  <a:pt x="7750823" y="5105400"/>
                </a:cubicBezTo>
                <a:cubicBezTo>
                  <a:pt x="7468005" y="5129325"/>
                  <a:pt x="7362148" y="5068765"/>
                  <a:pt x="7106832" y="5105400"/>
                </a:cubicBezTo>
                <a:cubicBezTo>
                  <a:pt x="6851516" y="5142035"/>
                  <a:pt x="6836691" y="5054926"/>
                  <a:pt x="6669838" y="5105400"/>
                </a:cubicBezTo>
                <a:cubicBezTo>
                  <a:pt x="6502985" y="5155874"/>
                  <a:pt x="6376031" y="5070582"/>
                  <a:pt x="6301843" y="5105400"/>
                </a:cubicBezTo>
                <a:cubicBezTo>
                  <a:pt x="6227655" y="5140218"/>
                  <a:pt x="5915516" y="5072140"/>
                  <a:pt x="5726851" y="5105400"/>
                </a:cubicBezTo>
                <a:cubicBezTo>
                  <a:pt x="5538186" y="5138660"/>
                  <a:pt x="5460374" y="5058011"/>
                  <a:pt x="5289857" y="5105400"/>
                </a:cubicBezTo>
                <a:cubicBezTo>
                  <a:pt x="5119340" y="5152789"/>
                  <a:pt x="4988331" y="5105313"/>
                  <a:pt x="4714864" y="5105400"/>
                </a:cubicBezTo>
                <a:cubicBezTo>
                  <a:pt x="4441397" y="5105487"/>
                  <a:pt x="4363339" y="5067940"/>
                  <a:pt x="4208871" y="5105400"/>
                </a:cubicBezTo>
                <a:cubicBezTo>
                  <a:pt x="4054403" y="5142860"/>
                  <a:pt x="3771870" y="5052259"/>
                  <a:pt x="3564880" y="5105400"/>
                </a:cubicBezTo>
                <a:cubicBezTo>
                  <a:pt x="3357890" y="5158541"/>
                  <a:pt x="3157600" y="5055700"/>
                  <a:pt x="2851890" y="5105400"/>
                </a:cubicBezTo>
                <a:cubicBezTo>
                  <a:pt x="2546180" y="5155100"/>
                  <a:pt x="2457849" y="5037466"/>
                  <a:pt x="2138899" y="5105400"/>
                </a:cubicBezTo>
                <a:cubicBezTo>
                  <a:pt x="1819949" y="5173334"/>
                  <a:pt x="1634643" y="5054047"/>
                  <a:pt x="1494908" y="5105400"/>
                </a:cubicBezTo>
                <a:cubicBezTo>
                  <a:pt x="1355173" y="5156753"/>
                  <a:pt x="1065417" y="5044222"/>
                  <a:pt x="850917" y="5105400"/>
                </a:cubicBezTo>
                <a:cubicBezTo>
                  <a:pt x="400179" y="5083836"/>
                  <a:pt x="-76216" y="4665012"/>
                  <a:pt x="0" y="4254483"/>
                </a:cubicBezTo>
                <a:cubicBezTo>
                  <a:pt x="-2208" y="3982636"/>
                  <a:pt x="43184" y="3785020"/>
                  <a:pt x="0" y="3653186"/>
                </a:cubicBezTo>
                <a:cubicBezTo>
                  <a:pt x="-43184" y="3521352"/>
                  <a:pt x="12018" y="3341595"/>
                  <a:pt x="0" y="3119961"/>
                </a:cubicBezTo>
                <a:cubicBezTo>
                  <a:pt x="-12018" y="2898327"/>
                  <a:pt x="51384" y="2794939"/>
                  <a:pt x="0" y="2552700"/>
                </a:cubicBezTo>
                <a:cubicBezTo>
                  <a:pt x="-51384" y="2310461"/>
                  <a:pt x="12993" y="2164210"/>
                  <a:pt x="0" y="1951403"/>
                </a:cubicBezTo>
                <a:cubicBezTo>
                  <a:pt x="-12993" y="1738596"/>
                  <a:pt x="104452" y="1075463"/>
                  <a:pt x="0" y="850917"/>
                </a:cubicBezTo>
                <a:close/>
              </a:path>
              <a:path w="8601740" h="5105400" stroke="0" extrusionOk="0">
                <a:moveTo>
                  <a:pt x="0" y="850917"/>
                </a:moveTo>
                <a:cubicBezTo>
                  <a:pt x="123663" y="411878"/>
                  <a:pt x="452168" y="-52315"/>
                  <a:pt x="850917" y="0"/>
                </a:cubicBezTo>
                <a:cubicBezTo>
                  <a:pt x="1037598" y="-50344"/>
                  <a:pt x="1324219" y="60751"/>
                  <a:pt x="1563907" y="0"/>
                </a:cubicBezTo>
                <a:cubicBezTo>
                  <a:pt x="1803595" y="-60751"/>
                  <a:pt x="1826297" y="28506"/>
                  <a:pt x="1931902" y="0"/>
                </a:cubicBezTo>
                <a:cubicBezTo>
                  <a:pt x="2037507" y="-28506"/>
                  <a:pt x="2430066" y="24735"/>
                  <a:pt x="2644893" y="0"/>
                </a:cubicBezTo>
                <a:cubicBezTo>
                  <a:pt x="2859720" y="-24735"/>
                  <a:pt x="2978745" y="49636"/>
                  <a:pt x="3288884" y="0"/>
                </a:cubicBezTo>
                <a:cubicBezTo>
                  <a:pt x="3599023" y="-49636"/>
                  <a:pt x="3681994" y="52793"/>
                  <a:pt x="3932875" y="0"/>
                </a:cubicBezTo>
                <a:cubicBezTo>
                  <a:pt x="4183756" y="-52793"/>
                  <a:pt x="4379154" y="13885"/>
                  <a:pt x="4576866" y="0"/>
                </a:cubicBezTo>
                <a:cubicBezTo>
                  <a:pt x="4774578" y="-13885"/>
                  <a:pt x="5128995" y="3084"/>
                  <a:pt x="5289857" y="0"/>
                </a:cubicBezTo>
                <a:cubicBezTo>
                  <a:pt x="5450719" y="-3084"/>
                  <a:pt x="5615879" y="24947"/>
                  <a:pt x="5864849" y="0"/>
                </a:cubicBezTo>
                <a:cubicBezTo>
                  <a:pt x="6113819" y="-24947"/>
                  <a:pt x="6101405" y="38885"/>
                  <a:pt x="6232844" y="0"/>
                </a:cubicBezTo>
                <a:cubicBezTo>
                  <a:pt x="6364284" y="-38885"/>
                  <a:pt x="6616402" y="37465"/>
                  <a:pt x="6876835" y="0"/>
                </a:cubicBezTo>
                <a:cubicBezTo>
                  <a:pt x="7137268" y="-37465"/>
                  <a:pt x="7331956" y="81825"/>
                  <a:pt x="7750823" y="0"/>
                </a:cubicBezTo>
                <a:cubicBezTo>
                  <a:pt x="8292388" y="27047"/>
                  <a:pt x="8679971" y="375571"/>
                  <a:pt x="8601740" y="850917"/>
                </a:cubicBezTo>
                <a:cubicBezTo>
                  <a:pt x="8646765" y="1070230"/>
                  <a:pt x="8576867" y="1138991"/>
                  <a:pt x="8601740" y="1316071"/>
                </a:cubicBezTo>
                <a:cubicBezTo>
                  <a:pt x="8626613" y="1493151"/>
                  <a:pt x="8563932" y="1655245"/>
                  <a:pt x="8601740" y="1849296"/>
                </a:cubicBezTo>
                <a:cubicBezTo>
                  <a:pt x="8639548" y="2043348"/>
                  <a:pt x="8577235" y="2194711"/>
                  <a:pt x="8601740" y="2382522"/>
                </a:cubicBezTo>
                <a:cubicBezTo>
                  <a:pt x="8626245" y="2570333"/>
                  <a:pt x="8578210" y="2720362"/>
                  <a:pt x="8601740" y="2847676"/>
                </a:cubicBezTo>
                <a:cubicBezTo>
                  <a:pt x="8625270" y="2974990"/>
                  <a:pt x="8597478" y="3139542"/>
                  <a:pt x="8601740" y="3380901"/>
                </a:cubicBezTo>
                <a:cubicBezTo>
                  <a:pt x="8606002" y="3622261"/>
                  <a:pt x="8566405" y="3857324"/>
                  <a:pt x="8601740" y="4254483"/>
                </a:cubicBezTo>
                <a:cubicBezTo>
                  <a:pt x="8549110" y="4788437"/>
                  <a:pt x="8248987" y="5064282"/>
                  <a:pt x="7750823" y="5105400"/>
                </a:cubicBezTo>
                <a:cubicBezTo>
                  <a:pt x="7557793" y="5155127"/>
                  <a:pt x="7492411" y="5101711"/>
                  <a:pt x="7313829" y="5105400"/>
                </a:cubicBezTo>
                <a:cubicBezTo>
                  <a:pt x="7135247" y="5109089"/>
                  <a:pt x="6911952" y="5078930"/>
                  <a:pt x="6600839" y="5105400"/>
                </a:cubicBezTo>
                <a:cubicBezTo>
                  <a:pt x="6289726" y="5131870"/>
                  <a:pt x="6401523" y="5096995"/>
                  <a:pt x="6232844" y="5105400"/>
                </a:cubicBezTo>
                <a:cubicBezTo>
                  <a:pt x="6064166" y="5113805"/>
                  <a:pt x="5966389" y="5096834"/>
                  <a:pt x="5864849" y="5105400"/>
                </a:cubicBezTo>
                <a:cubicBezTo>
                  <a:pt x="5763310" y="5113966"/>
                  <a:pt x="5399100" y="5104651"/>
                  <a:pt x="5220857" y="5105400"/>
                </a:cubicBezTo>
                <a:cubicBezTo>
                  <a:pt x="5042614" y="5106149"/>
                  <a:pt x="4997486" y="5105072"/>
                  <a:pt x="4852862" y="5105400"/>
                </a:cubicBezTo>
                <a:cubicBezTo>
                  <a:pt x="4708238" y="5105728"/>
                  <a:pt x="4368538" y="5091504"/>
                  <a:pt x="4208871" y="5105400"/>
                </a:cubicBezTo>
                <a:cubicBezTo>
                  <a:pt x="4049204" y="5119296"/>
                  <a:pt x="3912549" y="5061554"/>
                  <a:pt x="3771877" y="5105400"/>
                </a:cubicBezTo>
                <a:cubicBezTo>
                  <a:pt x="3631205" y="5149246"/>
                  <a:pt x="3340683" y="5084908"/>
                  <a:pt x="3127886" y="5105400"/>
                </a:cubicBezTo>
                <a:cubicBezTo>
                  <a:pt x="2915089" y="5125892"/>
                  <a:pt x="2593857" y="5038647"/>
                  <a:pt x="2414896" y="5105400"/>
                </a:cubicBezTo>
                <a:cubicBezTo>
                  <a:pt x="2235935" y="5172153"/>
                  <a:pt x="1868625" y="5042034"/>
                  <a:pt x="1701905" y="5105400"/>
                </a:cubicBezTo>
                <a:cubicBezTo>
                  <a:pt x="1535185" y="5168766"/>
                  <a:pt x="1135221" y="5055984"/>
                  <a:pt x="850917" y="5105400"/>
                </a:cubicBezTo>
                <a:cubicBezTo>
                  <a:pt x="355788" y="5070647"/>
                  <a:pt x="-109502" y="4691769"/>
                  <a:pt x="0" y="4254483"/>
                </a:cubicBezTo>
                <a:cubicBezTo>
                  <a:pt x="-56299" y="4026620"/>
                  <a:pt x="9685" y="3846399"/>
                  <a:pt x="0" y="3721258"/>
                </a:cubicBezTo>
                <a:cubicBezTo>
                  <a:pt x="-9685" y="3596118"/>
                  <a:pt x="40011" y="3413126"/>
                  <a:pt x="0" y="3188032"/>
                </a:cubicBezTo>
                <a:cubicBezTo>
                  <a:pt x="-40011" y="2962938"/>
                  <a:pt x="41576" y="2847616"/>
                  <a:pt x="0" y="2722878"/>
                </a:cubicBezTo>
                <a:cubicBezTo>
                  <a:pt x="-41576" y="2598140"/>
                  <a:pt x="43491" y="2333559"/>
                  <a:pt x="0" y="2189653"/>
                </a:cubicBezTo>
                <a:cubicBezTo>
                  <a:pt x="-43491" y="2045748"/>
                  <a:pt x="37318" y="1858610"/>
                  <a:pt x="0" y="1622392"/>
                </a:cubicBezTo>
                <a:cubicBezTo>
                  <a:pt x="-37318" y="1386174"/>
                  <a:pt x="4070" y="1187838"/>
                  <a:pt x="0" y="850917"/>
                </a:cubicBezTo>
                <a:close/>
              </a:path>
            </a:pathLst>
          </a:cu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460" y="1318437"/>
            <a:ext cx="5351584" cy="5418564"/>
          </a:xfrm>
          <a:prstGeom prst="rect">
            <a:avLst/>
          </a:prstGeom>
          <a:noFill/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60" y="532911"/>
            <a:ext cx="8065707" cy="563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602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398923" y="835908"/>
            <a:ext cx="97815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0" lang="vi-VN" sz="5400" b="1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 </a:t>
            </a:r>
            <a:endParaRPr kumimoji="0" lang="en-US" sz="5400" b="1" i="0" u="none" strike="noStrike" kern="1200" cap="none" spc="0" normalizeH="0" baseline="0" noProof="0" dirty="0" smtClean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ONG TÌM MẬ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6648334" y="1779532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8351750" y="-209423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5953737" y="2958113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7361788" y="651052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10791876" y="-209424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9828119" y="775454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9069111" y="2016484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8050987" y="3098946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6648334" y="1779533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8351750" y="-209422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7361788" y="651053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8050987" y="3098947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10817823" y="-209424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9854066" y="775454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6674281" y="1779533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8377697" y="-209422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270519" y="4517908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2228878" y="4526135"/>
            <a:ext cx="1625600" cy="1720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4137219" y="4526135"/>
            <a:ext cx="1625600" cy="1720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6145303" y="4526135"/>
            <a:ext cx="1625600" cy="1720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8253105" y="4526135"/>
            <a:ext cx="1625600" cy="1720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10360907" y="4526135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4383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6936" y="459988"/>
            <a:ext cx="1197378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vi-VN" sz="5400" b="1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</a:t>
            </a:r>
            <a:r>
              <a:rPr kumimoji="0" lang="en-US" sz="5400" b="1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ONG TÌM MẬ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ơi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i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ình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ựa</a:t>
            </a:r>
            <a:r>
              <a:rPr kumimoji="0" lang="en-US" sz="5400" b="0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.Các</a:t>
            </a:r>
            <a:r>
              <a:rPr kumimoji="0" lang="en-US" sz="5400" b="0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ãn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àng</a:t>
            </a:r>
            <a:r>
              <a:rPr kumimoji="0" lang="en-US" sz="5400" b="0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5400" b="0" i="0" u="none" strike="noStrike" kern="1200" cap="none" spc="0" normalizeH="0" baseline="0" noProof="0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a</a:t>
            </a:r>
            <a:r>
              <a:rPr kumimoji="0" lang="en-US" sz="5400" b="0" i="0" u="none" strike="noStrike" kern="1200" cap="none" spc="0" normalizeH="0" baseline="0" noProof="0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chao_mung_cac_ban_da_den_voi_tro_choi_ong_tim_616bc1db-8508-4cb2-b4a3-030e8e9f984b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339" y="5721453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53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59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38"/>
          <p:cNvSpPr>
            <a:spLocks noChangeArrowheads="1"/>
          </p:cNvSpPr>
          <p:nvPr/>
        </p:nvSpPr>
        <p:spPr bwMode="auto">
          <a:xfrm>
            <a:off x="10573639" y="58753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0</a:t>
            </a:r>
          </a:p>
        </p:txBody>
      </p:sp>
      <p:sp>
        <p:nvSpPr>
          <p:cNvPr id="32" name="AutoShape 39"/>
          <p:cNvSpPr>
            <a:spLocks noChangeArrowheads="1"/>
          </p:cNvSpPr>
          <p:nvPr/>
        </p:nvSpPr>
        <p:spPr bwMode="auto">
          <a:xfrm>
            <a:off x="10575986" y="58753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</a:t>
            </a:r>
          </a:p>
        </p:txBody>
      </p:sp>
      <p:sp>
        <p:nvSpPr>
          <p:cNvPr id="33" name="AutoShape 40"/>
          <p:cNvSpPr>
            <a:spLocks noChangeArrowheads="1"/>
          </p:cNvSpPr>
          <p:nvPr/>
        </p:nvSpPr>
        <p:spPr bwMode="auto">
          <a:xfrm>
            <a:off x="10586169" y="587189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2</a:t>
            </a:r>
          </a:p>
        </p:txBody>
      </p:sp>
      <p:sp>
        <p:nvSpPr>
          <p:cNvPr id="34" name="AutoShape 41"/>
          <p:cNvSpPr>
            <a:spLocks noChangeArrowheads="1"/>
          </p:cNvSpPr>
          <p:nvPr/>
        </p:nvSpPr>
        <p:spPr bwMode="auto">
          <a:xfrm>
            <a:off x="10573639" y="586843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3</a:t>
            </a:r>
          </a:p>
        </p:txBody>
      </p:sp>
      <p:sp>
        <p:nvSpPr>
          <p:cNvPr id="35" name="AutoShape 75"/>
          <p:cNvSpPr>
            <a:spLocks noChangeArrowheads="1"/>
          </p:cNvSpPr>
          <p:nvPr/>
        </p:nvSpPr>
        <p:spPr bwMode="auto">
          <a:xfrm>
            <a:off x="10571292" y="5868571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4</a:t>
            </a:r>
          </a:p>
        </p:txBody>
      </p:sp>
      <p:sp>
        <p:nvSpPr>
          <p:cNvPr id="36" name="AutoShape 76"/>
          <p:cNvSpPr>
            <a:spLocks noChangeArrowheads="1"/>
          </p:cNvSpPr>
          <p:nvPr/>
        </p:nvSpPr>
        <p:spPr bwMode="auto">
          <a:xfrm>
            <a:off x="10578424" y="586651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5</a:t>
            </a:r>
          </a:p>
        </p:txBody>
      </p:sp>
      <p:sp>
        <p:nvSpPr>
          <p:cNvPr id="37" name="AutoShape 77"/>
          <p:cNvSpPr>
            <a:spLocks noChangeArrowheads="1"/>
          </p:cNvSpPr>
          <p:nvPr/>
        </p:nvSpPr>
        <p:spPr bwMode="auto">
          <a:xfrm>
            <a:off x="10583677" y="5866372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6</a:t>
            </a:r>
          </a:p>
        </p:txBody>
      </p:sp>
      <p:sp>
        <p:nvSpPr>
          <p:cNvPr id="38" name="AutoShape 78"/>
          <p:cNvSpPr>
            <a:spLocks noChangeArrowheads="1"/>
          </p:cNvSpPr>
          <p:nvPr/>
        </p:nvSpPr>
        <p:spPr bwMode="auto">
          <a:xfrm>
            <a:off x="10584923" y="58753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7</a:t>
            </a:r>
          </a:p>
        </p:txBody>
      </p:sp>
      <p:sp>
        <p:nvSpPr>
          <p:cNvPr id="39" name="AutoShape 79"/>
          <p:cNvSpPr>
            <a:spLocks noChangeArrowheads="1"/>
          </p:cNvSpPr>
          <p:nvPr/>
        </p:nvSpPr>
        <p:spPr bwMode="auto">
          <a:xfrm>
            <a:off x="10578108" y="586429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8</a:t>
            </a:r>
          </a:p>
        </p:txBody>
      </p:sp>
      <p:sp>
        <p:nvSpPr>
          <p:cNvPr id="40" name="AutoShape 80"/>
          <p:cNvSpPr>
            <a:spLocks noChangeArrowheads="1"/>
          </p:cNvSpPr>
          <p:nvPr/>
        </p:nvSpPr>
        <p:spPr bwMode="auto">
          <a:xfrm>
            <a:off x="10591422" y="586252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9</a:t>
            </a:r>
          </a:p>
        </p:txBody>
      </p:sp>
      <p:sp>
        <p:nvSpPr>
          <p:cNvPr id="41" name="AutoShape 81"/>
          <p:cNvSpPr>
            <a:spLocks noChangeArrowheads="1"/>
          </p:cNvSpPr>
          <p:nvPr/>
        </p:nvSpPr>
        <p:spPr bwMode="auto">
          <a:xfrm>
            <a:off x="10584300" y="586252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0</a:t>
            </a:r>
          </a:p>
        </p:txBody>
      </p:sp>
      <p:sp>
        <p:nvSpPr>
          <p:cNvPr id="42" name="AutoShape 82"/>
          <p:cNvSpPr>
            <a:spLocks noChangeArrowheads="1"/>
          </p:cNvSpPr>
          <p:nvPr/>
        </p:nvSpPr>
        <p:spPr bwMode="auto">
          <a:xfrm>
            <a:off x="10602816" y="586888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1</a:t>
            </a:r>
          </a:p>
        </p:txBody>
      </p:sp>
      <p:sp>
        <p:nvSpPr>
          <p:cNvPr id="43" name="AutoShape 83"/>
          <p:cNvSpPr>
            <a:spLocks noChangeArrowheads="1"/>
          </p:cNvSpPr>
          <p:nvPr/>
        </p:nvSpPr>
        <p:spPr bwMode="auto">
          <a:xfrm>
            <a:off x="10602816" y="586888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2</a:t>
            </a:r>
          </a:p>
        </p:txBody>
      </p:sp>
      <p:sp>
        <p:nvSpPr>
          <p:cNvPr id="44" name="AutoShape 84"/>
          <p:cNvSpPr>
            <a:spLocks noChangeArrowheads="1"/>
          </p:cNvSpPr>
          <p:nvPr/>
        </p:nvSpPr>
        <p:spPr bwMode="auto">
          <a:xfrm>
            <a:off x="10594190" y="585577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3</a:t>
            </a:r>
          </a:p>
        </p:txBody>
      </p:sp>
      <p:sp>
        <p:nvSpPr>
          <p:cNvPr id="45" name="AutoShape 85"/>
          <p:cNvSpPr>
            <a:spLocks noChangeArrowheads="1"/>
          </p:cNvSpPr>
          <p:nvPr/>
        </p:nvSpPr>
        <p:spPr bwMode="auto">
          <a:xfrm>
            <a:off x="10602816" y="584266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4</a:t>
            </a:r>
          </a:p>
        </p:txBody>
      </p:sp>
      <p:sp>
        <p:nvSpPr>
          <p:cNvPr id="46" name="AutoShape 86"/>
          <p:cNvSpPr>
            <a:spLocks noChangeArrowheads="1"/>
          </p:cNvSpPr>
          <p:nvPr/>
        </p:nvSpPr>
        <p:spPr bwMode="auto">
          <a:xfrm>
            <a:off x="10612005" y="5849217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6335110-7EA5-4150-8F10-2A22365ED264}"/>
              </a:ext>
            </a:extLst>
          </p:cNvPr>
          <p:cNvSpPr txBox="1"/>
          <p:nvPr/>
        </p:nvSpPr>
        <p:spPr>
          <a:xfrm>
            <a:off x="236257" y="1312194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sng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âu 1</a:t>
            </a:r>
            <a:r>
              <a:rPr kumimoji="0" lang="vi-VN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Phân số  chỉ phần tô màu của hình dưới đây là</a:t>
            </a: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8" name="Group 21">
            <a:extLst>
              <a:ext uri="{FF2B5EF4-FFF2-40B4-BE49-F238E27FC236}">
                <a16:creationId xmlns:a16="http://schemas.microsoft.com/office/drawing/2014/main" id="{C5478506-80EC-4C0C-A4EB-CEF5227DD7BF}"/>
              </a:ext>
            </a:extLst>
          </p:cNvPr>
          <p:cNvGrpSpPr>
            <a:grpSpLocks/>
          </p:cNvGrpSpPr>
          <p:nvPr/>
        </p:nvGrpSpPr>
        <p:grpSpPr bwMode="auto">
          <a:xfrm>
            <a:off x="4168787" y="2323753"/>
            <a:ext cx="2625718" cy="1455797"/>
            <a:chOff x="4272" y="1632"/>
            <a:chExt cx="672" cy="576"/>
          </a:xfrm>
        </p:grpSpPr>
        <p:sp>
          <p:nvSpPr>
            <p:cNvPr id="29" name="AutoShape 7">
              <a:extLst>
                <a:ext uri="{FF2B5EF4-FFF2-40B4-BE49-F238E27FC236}">
                  <a16:creationId xmlns:a16="http://schemas.microsoft.com/office/drawing/2014/main" id="{5986C8BA-EF4B-4B20-9364-26AF206D6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rgbClr val="0563C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" name="AutoShape 8">
              <a:extLst>
                <a:ext uri="{FF2B5EF4-FFF2-40B4-BE49-F238E27FC236}">
                  <a16:creationId xmlns:a16="http://schemas.microsoft.com/office/drawing/2014/main" id="{9D66587E-A9E9-462A-91AC-BBC0D9D1B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rgbClr val="0563C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" name="AutoShape 9">
              <a:extLst>
                <a:ext uri="{FF2B5EF4-FFF2-40B4-BE49-F238E27FC236}">
                  <a16:creationId xmlns:a16="http://schemas.microsoft.com/office/drawing/2014/main" id="{C4665E21-728C-4099-BE41-F9A5F29B2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ysClr val="window" lastClr="FFFFFF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" name="AutoShape 10">
              <a:extLst>
                <a:ext uri="{FF2B5EF4-FFF2-40B4-BE49-F238E27FC236}">
                  <a16:creationId xmlns:a16="http://schemas.microsoft.com/office/drawing/2014/main" id="{C9DE4510-2B0C-483D-B82E-2D5D25FE7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rgbClr val="0563C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49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200779" y="4613953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88" y="5122747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51" name="Group 58">
            <a:extLst>
              <a:ext uri="{FF2B5EF4-FFF2-40B4-BE49-F238E27FC236}">
                <a16:creationId xmlns:a16="http://schemas.microsoft.com/office/drawing/2014/main" id="{3B007D2F-79C8-4838-B0A9-4C9FE0AC994C}"/>
              </a:ext>
            </a:extLst>
          </p:cNvPr>
          <p:cNvGrpSpPr>
            <a:grpSpLocks/>
          </p:cNvGrpSpPr>
          <p:nvPr/>
        </p:nvGrpSpPr>
        <p:grpSpPr bwMode="auto">
          <a:xfrm>
            <a:off x="1242041" y="4940072"/>
            <a:ext cx="529557" cy="1103313"/>
            <a:chOff x="672" y="3628"/>
            <a:chExt cx="576" cy="695"/>
          </a:xfrm>
        </p:grpSpPr>
        <p:grpSp>
          <p:nvGrpSpPr>
            <p:cNvPr id="52" name="Group 45">
              <a:extLst>
                <a:ext uri="{FF2B5EF4-FFF2-40B4-BE49-F238E27FC236}">
                  <a16:creationId xmlns:a16="http://schemas.microsoft.com/office/drawing/2014/main" id="{AAFFC1F9-9807-409F-B27F-EEAA74F49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6" y="3628"/>
              <a:ext cx="382" cy="695"/>
              <a:chOff x="434" y="3148"/>
              <a:chExt cx="382" cy="695"/>
            </a:xfrm>
          </p:grpSpPr>
          <p:sp>
            <p:nvSpPr>
              <p:cNvPr id="54" name="Text Box 46">
                <a:extLst>
                  <a:ext uri="{FF2B5EF4-FFF2-40B4-BE49-F238E27FC236}">
                    <a16:creationId xmlns:a16="http://schemas.microsoft.com/office/drawing/2014/main" id="{8AAAE969-6A3D-4FE8-872F-8351403DBC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" y="3148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55" name="Text Box 47">
                <a:extLst>
                  <a:ext uri="{FF2B5EF4-FFF2-40B4-BE49-F238E27FC236}">
                    <a16:creationId xmlns:a16="http://schemas.microsoft.com/office/drawing/2014/main" id="{0885288D-DC12-4234-AC48-901B44C0BD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56" name="Line 48">
                <a:extLst>
                  <a:ext uri="{FF2B5EF4-FFF2-40B4-BE49-F238E27FC236}">
                    <a16:creationId xmlns:a16="http://schemas.microsoft.com/office/drawing/2014/main" id="{802D2F04-CBCB-4DD1-B555-FA6724407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53" name="Text Box 56">
              <a:extLst>
                <a:ext uri="{FF2B5EF4-FFF2-40B4-BE49-F238E27FC236}">
                  <a16:creationId xmlns:a16="http://schemas.microsoft.com/office/drawing/2014/main" id="{A5E0E1D9-F911-4F5E-AF8E-9E4084C83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pic>
        <p:nvPicPr>
          <p:cNvPr id="57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2589980" y="4872037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659" y="5095875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C925DD08-A669-4B7C-98B7-32BAEF621F6E}"/>
              </a:ext>
            </a:extLst>
          </p:cNvPr>
          <p:cNvGrpSpPr>
            <a:grpSpLocks/>
          </p:cNvGrpSpPr>
          <p:nvPr/>
        </p:nvGrpSpPr>
        <p:grpSpPr bwMode="auto">
          <a:xfrm>
            <a:off x="3199014" y="4889272"/>
            <a:ext cx="914400" cy="1089025"/>
            <a:chOff x="672" y="3637"/>
            <a:chExt cx="576" cy="686"/>
          </a:xfrm>
        </p:grpSpPr>
        <p:grpSp>
          <p:nvGrpSpPr>
            <p:cNvPr id="60" name="Group 45">
              <a:extLst>
                <a:ext uri="{FF2B5EF4-FFF2-40B4-BE49-F238E27FC236}">
                  <a16:creationId xmlns:a16="http://schemas.microsoft.com/office/drawing/2014/main" id="{BAEFC0F2-9F80-40B0-B580-2DA70856EA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62" name="Text Box 46">
                <a:extLst>
                  <a:ext uri="{FF2B5EF4-FFF2-40B4-BE49-F238E27FC236}">
                    <a16:creationId xmlns:a16="http://schemas.microsoft.com/office/drawing/2014/main" id="{B178F7D6-76C5-4F8E-9341-25E713F4E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3</a:t>
                </a:r>
                <a:endPara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3" name="Text Box 47">
                <a:extLst>
                  <a:ext uri="{FF2B5EF4-FFF2-40B4-BE49-F238E27FC236}">
                    <a16:creationId xmlns:a16="http://schemas.microsoft.com/office/drawing/2014/main" id="{E3E56438-659D-4C58-9928-1D9AF5F1C7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64" name="Line 48">
                <a:extLst>
                  <a:ext uri="{FF2B5EF4-FFF2-40B4-BE49-F238E27FC236}">
                    <a16:creationId xmlns:a16="http://schemas.microsoft.com/office/drawing/2014/main" id="{1C8DAD74-95CD-442C-9FE1-0FBE52FB0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1" name="Text Box 56">
              <a:extLst>
                <a:ext uri="{FF2B5EF4-FFF2-40B4-BE49-F238E27FC236}">
                  <a16:creationId xmlns:a16="http://schemas.microsoft.com/office/drawing/2014/main" id="{7F7188D7-07A6-434C-A204-5D14AE489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5" name="Group 42">
            <a:extLst>
              <a:ext uri="{FF2B5EF4-FFF2-40B4-BE49-F238E27FC236}">
                <a16:creationId xmlns:a16="http://schemas.microsoft.com/office/drawing/2014/main" id="{FF81C955-61EF-4CA9-9C32-B0DAE29719E4}"/>
              </a:ext>
            </a:extLst>
          </p:cNvPr>
          <p:cNvGrpSpPr>
            <a:grpSpLocks/>
          </p:cNvGrpSpPr>
          <p:nvPr/>
        </p:nvGrpSpPr>
        <p:grpSpPr bwMode="auto">
          <a:xfrm>
            <a:off x="4836325" y="4824185"/>
            <a:ext cx="1020763" cy="1219200"/>
            <a:chOff x="3888" y="2688"/>
            <a:chExt cx="547" cy="624"/>
          </a:xfrm>
        </p:grpSpPr>
        <p:pic>
          <p:nvPicPr>
            <p:cNvPr id="66" name="Picture 39">
              <a:extLst>
                <a:ext uri="{FF2B5EF4-FFF2-40B4-BE49-F238E27FC236}">
                  <a16:creationId xmlns:a16="http://schemas.microsoft.com/office/drawing/2014/main" id="{940936AE-E3AA-4DDE-9895-2A4756BFC6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" name="Oval 8">
              <a:extLst>
                <a:ext uri="{FF2B5EF4-FFF2-40B4-BE49-F238E27FC236}">
                  <a16:creationId xmlns:a16="http://schemas.microsoft.com/office/drawing/2014/main" id="{30AC1BA1-67DE-452B-83FC-77FA5D6EC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8" name="Group 60">
            <a:extLst>
              <a:ext uri="{FF2B5EF4-FFF2-40B4-BE49-F238E27FC236}">
                <a16:creationId xmlns:a16="http://schemas.microsoft.com/office/drawing/2014/main" id="{B7C965D5-14A0-4BF2-8750-101A700DEEC0}"/>
              </a:ext>
            </a:extLst>
          </p:cNvPr>
          <p:cNvGrpSpPr>
            <a:grpSpLocks/>
          </p:cNvGrpSpPr>
          <p:nvPr/>
        </p:nvGrpSpPr>
        <p:grpSpPr bwMode="auto">
          <a:xfrm>
            <a:off x="5529914" y="4928959"/>
            <a:ext cx="920750" cy="1089025"/>
            <a:chOff x="3500" y="2112"/>
            <a:chExt cx="580" cy="686"/>
          </a:xfrm>
        </p:grpSpPr>
        <p:grpSp>
          <p:nvGrpSpPr>
            <p:cNvPr id="69" name="Group 41">
              <a:extLst>
                <a:ext uri="{FF2B5EF4-FFF2-40B4-BE49-F238E27FC236}">
                  <a16:creationId xmlns:a16="http://schemas.microsoft.com/office/drawing/2014/main" id="{29882161-E8AD-46B7-BA3C-D9B7706E7F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6"/>
              <a:chOff x="480" y="3157"/>
              <a:chExt cx="336" cy="686"/>
            </a:xfrm>
          </p:grpSpPr>
          <p:sp>
            <p:nvSpPr>
              <p:cNvPr id="71" name="Text Box 42">
                <a:extLst>
                  <a:ext uri="{FF2B5EF4-FFF2-40B4-BE49-F238E27FC236}">
                    <a16:creationId xmlns:a16="http://schemas.microsoft.com/office/drawing/2014/main" id="{EBD7A1A7-7041-4DC9-8A0A-B24294B3FE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72" name="Text Box 43">
                <a:extLst>
                  <a:ext uri="{FF2B5EF4-FFF2-40B4-BE49-F238E27FC236}">
                    <a16:creationId xmlns:a16="http://schemas.microsoft.com/office/drawing/2014/main" id="{76950304-A8B9-43FB-BCB7-9562410AB6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73" name="Line 44">
                <a:extLst>
                  <a:ext uri="{FF2B5EF4-FFF2-40B4-BE49-F238E27FC236}">
                    <a16:creationId xmlns:a16="http://schemas.microsoft.com/office/drawing/2014/main" id="{C7F63B4F-774C-4671-ACF9-81AC8E8FB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0" name="Text Box 55">
              <a:extLst>
                <a:ext uri="{FF2B5EF4-FFF2-40B4-BE49-F238E27FC236}">
                  <a16:creationId xmlns:a16="http://schemas.microsoft.com/office/drawing/2014/main" id="{26D15C9E-0DF2-4158-B19E-33492C98F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pic>
        <p:nvPicPr>
          <p:cNvPr id="74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802" y="4990872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1773" y="5246353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endParaRPr kumimoji="0" lang="en-US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76" name="Group 58">
            <a:extLst>
              <a:ext uri="{FF2B5EF4-FFF2-40B4-BE49-F238E27FC236}">
                <a16:creationId xmlns:a16="http://schemas.microsoft.com/office/drawing/2014/main" id="{8595298F-0168-4674-8375-60691AD97744}"/>
              </a:ext>
            </a:extLst>
          </p:cNvPr>
          <p:cNvGrpSpPr>
            <a:grpSpLocks/>
          </p:cNvGrpSpPr>
          <p:nvPr/>
        </p:nvGrpSpPr>
        <p:grpSpPr bwMode="auto">
          <a:xfrm>
            <a:off x="7995865" y="4905146"/>
            <a:ext cx="889000" cy="1089025"/>
            <a:chOff x="688" y="3637"/>
            <a:chExt cx="560" cy="686"/>
          </a:xfrm>
        </p:grpSpPr>
        <p:grpSp>
          <p:nvGrpSpPr>
            <p:cNvPr id="77" name="Group 45">
              <a:extLst>
                <a:ext uri="{FF2B5EF4-FFF2-40B4-BE49-F238E27FC236}">
                  <a16:creationId xmlns:a16="http://schemas.microsoft.com/office/drawing/2014/main" id="{598270E1-BE3D-4B68-93A5-F07085CD21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79" name="Text Box 46">
                <a:extLst>
                  <a:ext uri="{FF2B5EF4-FFF2-40B4-BE49-F238E27FC236}">
                    <a16:creationId xmlns:a16="http://schemas.microsoft.com/office/drawing/2014/main" id="{1D23CA3E-B3B4-4E58-88B1-1E74F2C1A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1</a:t>
                </a:r>
                <a:endPara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0" name="Text Box 47">
                <a:extLst>
                  <a:ext uri="{FF2B5EF4-FFF2-40B4-BE49-F238E27FC236}">
                    <a16:creationId xmlns:a16="http://schemas.microsoft.com/office/drawing/2014/main" id="{13ED9470-A333-4BB9-8F41-7DFCA012F5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4</a:t>
                </a:r>
                <a:endParaRPr kumimoji="0" lang="en-US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1" name="Line 48">
                <a:extLst>
                  <a:ext uri="{FF2B5EF4-FFF2-40B4-BE49-F238E27FC236}">
                    <a16:creationId xmlns:a16="http://schemas.microsoft.com/office/drawing/2014/main" id="{91CE7C18-0EBF-480B-AABD-5D76E05A6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8" name="Text Box 56">
              <a:extLst>
                <a:ext uri="{FF2B5EF4-FFF2-40B4-BE49-F238E27FC236}">
                  <a16:creationId xmlns:a16="http://schemas.microsoft.com/office/drawing/2014/main" id="{10A7C6D8-178C-4376-BD6E-A710DCB4E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pic>
        <p:nvPicPr>
          <p:cNvPr id="82" name="Picture 10" descr="1">
            <a:extLst>
              <a:ext uri="{FF2B5EF4-FFF2-40B4-BE49-F238E27FC236}">
                <a16:creationId xmlns:a16="http://schemas.microsoft.com/office/drawing/2014/main" id="{4BA26AE9-2F56-42C1-B543-035054F38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465" y="1945529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6">
            <a:extLst>
              <a:ext uri="{FF2B5EF4-FFF2-40B4-BE49-F238E27FC236}">
                <a16:creationId xmlns:a16="http://schemas.microsoft.com/office/drawing/2014/main" id="{F8096398-759D-4AF8-824D-D8B4EFDA3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63293">
            <a:off x="319515" y="2459878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" name="Picture 6">
            <a:extLst>
              <a:ext uri="{FF2B5EF4-FFF2-40B4-BE49-F238E27FC236}">
                <a16:creationId xmlns:a16="http://schemas.microsoft.com/office/drawing/2014/main" id="{80A961C7-F329-4D99-975A-9330880B4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9775" y="1930305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" name="Picture 6">
            <a:extLst>
              <a:ext uri="{FF2B5EF4-FFF2-40B4-BE49-F238E27FC236}">
                <a16:creationId xmlns:a16="http://schemas.microsoft.com/office/drawing/2014/main" id="{3F4F96AC-2B41-4534-BD7A-79A82F8E2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712" y="28621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TextBox 85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152939" y="528308"/>
            <a:ext cx="7180028" cy="646331"/>
          </a:xfrm>
          <a:prstGeom prst="rect">
            <a:avLst/>
          </a:prstGeom>
          <a:solidFill>
            <a:srgbClr val="70AD47">
              <a:lumMod val="60000"/>
              <a:lumOff val="40000"/>
            </a:srgb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</a:rPr>
              <a:t>TRÒ CHƠI: Ong đi tìm mật</a:t>
            </a:r>
            <a:endParaRPr kumimoji="0" lang="en-US" sz="3600" b="1" i="0" u="none" strike="noStrike" kern="0" cap="none" spc="0" normalizeH="0" baseline="0" noProof="0" smtClean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effectLst/>
              <a:uLnTx/>
              <a:uFillTx/>
              <a:latin typeface=".Vn3DH" panose="020B7200000000000000" pitchFamily="34" charset="0"/>
            </a:endParaRPr>
          </a:p>
        </p:txBody>
      </p:sp>
      <p:pic>
        <p:nvPicPr>
          <p:cNvPr id="87" name="Picture 6">
            <a:extLst>
              <a:ext uri="{FF2B5EF4-FFF2-40B4-BE49-F238E27FC236}">
                <a16:creationId xmlns:a16="http://schemas.microsoft.com/office/drawing/2014/main" id="{DD3EF834-3FA9-4FF0-B06B-7061ECADF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9268" y="133127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77958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28 -0.0375 L 0.06367 0.20231 C 0.07617 0.31042 0.1526 0.4206 0.20104 0.40231 L 0.30937 0.36134 " pathEditMode="relative" rAng="4680000" ptsTypes="AAAA">
                                      <p:cBhvr>
                                        <p:cTn id="130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98" y="19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38"/>
          <p:cNvSpPr>
            <a:spLocks noChangeArrowheads="1"/>
          </p:cNvSpPr>
          <p:nvPr/>
        </p:nvSpPr>
        <p:spPr bwMode="auto">
          <a:xfrm>
            <a:off x="10573639" y="58753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0</a:t>
            </a:r>
          </a:p>
        </p:txBody>
      </p:sp>
      <p:sp>
        <p:nvSpPr>
          <p:cNvPr id="32" name="AutoShape 39"/>
          <p:cNvSpPr>
            <a:spLocks noChangeArrowheads="1"/>
          </p:cNvSpPr>
          <p:nvPr/>
        </p:nvSpPr>
        <p:spPr bwMode="auto">
          <a:xfrm>
            <a:off x="10575986" y="58753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</a:t>
            </a:r>
          </a:p>
        </p:txBody>
      </p:sp>
      <p:sp>
        <p:nvSpPr>
          <p:cNvPr id="33" name="AutoShape 40"/>
          <p:cNvSpPr>
            <a:spLocks noChangeArrowheads="1"/>
          </p:cNvSpPr>
          <p:nvPr/>
        </p:nvSpPr>
        <p:spPr bwMode="auto">
          <a:xfrm>
            <a:off x="10586169" y="587189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2</a:t>
            </a:r>
          </a:p>
        </p:txBody>
      </p:sp>
      <p:sp>
        <p:nvSpPr>
          <p:cNvPr id="34" name="AutoShape 41"/>
          <p:cNvSpPr>
            <a:spLocks noChangeArrowheads="1"/>
          </p:cNvSpPr>
          <p:nvPr/>
        </p:nvSpPr>
        <p:spPr bwMode="auto">
          <a:xfrm>
            <a:off x="10573639" y="586843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3</a:t>
            </a:r>
          </a:p>
        </p:txBody>
      </p:sp>
      <p:sp>
        <p:nvSpPr>
          <p:cNvPr id="35" name="AutoShape 75"/>
          <p:cNvSpPr>
            <a:spLocks noChangeArrowheads="1"/>
          </p:cNvSpPr>
          <p:nvPr/>
        </p:nvSpPr>
        <p:spPr bwMode="auto">
          <a:xfrm>
            <a:off x="10571292" y="5868571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4</a:t>
            </a:r>
          </a:p>
        </p:txBody>
      </p:sp>
      <p:sp>
        <p:nvSpPr>
          <p:cNvPr id="36" name="AutoShape 76"/>
          <p:cNvSpPr>
            <a:spLocks noChangeArrowheads="1"/>
          </p:cNvSpPr>
          <p:nvPr/>
        </p:nvSpPr>
        <p:spPr bwMode="auto">
          <a:xfrm>
            <a:off x="10578424" y="586651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5</a:t>
            </a:r>
          </a:p>
        </p:txBody>
      </p:sp>
      <p:sp>
        <p:nvSpPr>
          <p:cNvPr id="37" name="AutoShape 77"/>
          <p:cNvSpPr>
            <a:spLocks noChangeArrowheads="1"/>
          </p:cNvSpPr>
          <p:nvPr/>
        </p:nvSpPr>
        <p:spPr bwMode="auto">
          <a:xfrm>
            <a:off x="10583677" y="5866372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6</a:t>
            </a:r>
          </a:p>
        </p:txBody>
      </p:sp>
      <p:sp>
        <p:nvSpPr>
          <p:cNvPr id="38" name="AutoShape 78"/>
          <p:cNvSpPr>
            <a:spLocks noChangeArrowheads="1"/>
          </p:cNvSpPr>
          <p:nvPr/>
        </p:nvSpPr>
        <p:spPr bwMode="auto">
          <a:xfrm>
            <a:off x="10584923" y="58753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7</a:t>
            </a:r>
          </a:p>
        </p:txBody>
      </p:sp>
      <p:sp>
        <p:nvSpPr>
          <p:cNvPr id="39" name="AutoShape 79"/>
          <p:cNvSpPr>
            <a:spLocks noChangeArrowheads="1"/>
          </p:cNvSpPr>
          <p:nvPr/>
        </p:nvSpPr>
        <p:spPr bwMode="auto">
          <a:xfrm>
            <a:off x="10578108" y="586429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8</a:t>
            </a:r>
          </a:p>
        </p:txBody>
      </p:sp>
      <p:sp>
        <p:nvSpPr>
          <p:cNvPr id="40" name="AutoShape 80"/>
          <p:cNvSpPr>
            <a:spLocks noChangeArrowheads="1"/>
          </p:cNvSpPr>
          <p:nvPr/>
        </p:nvSpPr>
        <p:spPr bwMode="auto">
          <a:xfrm>
            <a:off x="10591422" y="586252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9</a:t>
            </a:r>
          </a:p>
        </p:txBody>
      </p:sp>
      <p:sp>
        <p:nvSpPr>
          <p:cNvPr id="41" name="AutoShape 81"/>
          <p:cNvSpPr>
            <a:spLocks noChangeArrowheads="1"/>
          </p:cNvSpPr>
          <p:nvPr/>
        </p:nvSpPr>
        <p:spPr bwMode="auto">
          <a:xfrm>
            <a:off x="10584300" y="586252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0</a:t>
            </a:r>
          </a:p>
        </p:txBody>
      </p:sp>
      <p:sp>
        <p:nvSpPr>
          <p:cNvPr id="42" name="AutoShape 82"/>
          <p:cNvSpPr>
            <a:spLocks noChangeArrowheads="1"/>
          </p:cNvSpPr>
          <p:nvPr/>
        </p:nvSpPr>
        <p:spPr bwMode="auto">
          <a:xfrm>
            <a:off x="10602816" y="586888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1</a:t>
            </a:r>
          </a:p>
        </p:txBody>
      </p:sp>
      <p:sp>
        <p:nvSpPr>
          <p:cNvPr id="43" name="AutoShape 83"/>
          <p:cNvSpPr>
            <a:spLocks noChangeArrowheads="1"/>
          </p:cNvSpPr>
          <p:nvPr/>
        </p:nvSpPr>
        <p:spPr bwMode="auto">
          <a:xfrm>
            <a:off x="10602816" y="586888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2</a:t>
            </a:r>
          </a:p>
        </p:txBody>
      </p:sp>
      <p:sp>
        <p:nvSpPr>
          <p:cNvPr id="44" name="AutoShape 84"/>
          <p:cNvSpPr>
            <a:spLocks noChangeArrowheads="1"/>
          </p:cNvSpPr>
          <p:nvPr/>
        </p:nvSpPr>
        <p:spPr bwMode="auto">
          <a:xfrm>
            <a:off x="10594190" y="585577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3</a:t>
            </a:r>
          </a:p>
        </p:txBody>
      </p:sp>
      <p:sp>
        <p:nvSpPr>
          <p:cNvPr id="45" name="AutoShape 85"/>
          <p:cNvSpPr>
            <a:spLocks noChangeArrowheads="1"/>
          </p:cNvSpPr>
          <p:nvPr/>
        </p:nvSpPr>
        <p:spPr bwMode="auto">
          <a:xfrm>
            <a:off x="10602816" y="584266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4</a:t>
            </a:r>
          </a:p>
        </p:txBody>
      </p:sp>
      <p:sp>
        <p:nvSpPr>
          <p:cNvPr id="46" name="AutoShape 86"/>
          <p:cNvSpPr>
            <a:spLocks noChangeArrowheads="1"/>
          </p:cNvSpPr>
          <p:nvPr/>
        </p:nvSpPr>
        <p:spPr bwMode="auto">
          <a:xfrm>
            <a:off x="10612005" y="5849217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5</a:t>
            </a:r>
          </a:p>
        </p:txBody>
      </p:sp>
      <p:pic>
        <p:nvPicPr>
          <p:cNvPr id="49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200779" y="4613953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88" y="5122747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7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040754" y="4971854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38" y="5156085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C925DD08-A669-4B7C-98B7-32BAEF621F6E}"/>
              </a:ext>
            </a:extLst>
          </p:cNvPr>
          <p:cNvGrpSpPr>
            <a:grpSpLocks/>
          </p:cNvGrpSpPr>
          <p:nvPr/>
        </p:nvGrpSpPr>
        <p:grpSpPr bwMode="auto">
          <a:xfrm>
            <a:off x="3716866" y="4953710"/>
            <a:ext cx="914400" cy="1089025"/>
            <a:chOff x="672" y="3637"/>
            <a:chExt cx="576" cy="686"/>
          </a:xfrm>
        </p:grpSpPr>
        <p:grpSp>
          <p:nvGrpSpPr>
            <p:cNvPr id="60" name="Group 45">
              <a:extLst>
                <a:ext uri="{FF2B5EF4-FFF2-40B4-BE49-F238E27FC236}">
                  <a16:creationId xmlns:a16="http://schemas.microsoft.com/office/drawing/2014/main" id="{BAEFC0F2-9F80-40B0-B580-2DA70856EA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62" name="Text Box 46">
                <a:extLst>
                  <a:ext uri="{FF2B5EF4-FFF2-40B4-BE49-F238E27FC236}">
                    <a16:creationId xmlns:a16="http://schemas.microsoft.com/office/drawing/2014/main" id="{B178F7D6-76C5-4F8E-9341-25E713F4E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8</a:t>
                </a:r>
                <a:endPara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3" name="Text Box 47">
                <a:extLst>
                  <a:ext uri="{FF2B5EF4-FFF2-40B4-BE49-F238E27FC236}">
                    <a16:creationId xmlns:a16="http://schemas.microsoft.com/office/drawing/2014/main" id="{E3E56438-659D-4C58-9928-1D9AF5F1C7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5</a:t>
                </a:r>
                <a:endPara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4" name="Line 48">
                <a:extLst>
                  <a:ext uri="{FF2B5EF4-FFF2-40B4-BE49-F238E27FC236}">
                    <a16:creationId xmlns:a16="http://schemas.microsoft.com/office/drawing/2014/main" id="{1C8DAD74-95CD-442C-9FE1-0FBE52FB0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1" name="Text Box 56">
              <a:extLst>
                <a:ext uri="{FF2B5EF4-FFF2-40B4-BE49-F238E27FC236}">
                  <a16:creationId xmlns:a16="http://schemas.microsoft.com/office/drawing/2014/main" id="{7F7188D7-07A6-434C-A204-5D14AE489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5" name="Group 42">
            <a:extLst>
              <a:ext uri="{FF2B5EF4-FFF2-40B4-BE49-F238E27FC236}">
                <a16:creationId xmlns:a16="http://schemas.microsoft.com/office/drawing/2014/main" id="{FF81C955-61EF-4CA9-9C32-B0DAE29719E4}"/>
              </a:ext>
            </a:extLst>
          </p:cNvPr>
          <p:cNvGrpSpPr>
            <a:grpSpLocks/>
          </p:cNvGrpSpPr>
          <p:nvPr/>
        </p:nvGrpSpPr>
        <p:grpSpPr bwMode="auto">
          <a:xfrm>
            <a:off x="5800484" y="4904043"/>
            <a:ext cx="1020763" cy="1219200"/>
            <a:chOff x="3888" y="2688"/>
            <a:chExt cx="547" cy="624"/>
          </a:xfrm>
        </p:grpSpPr>
        <p:pic>
          <p:nvPicPr>
            <p:cNvPr id="66" name="Picture 39">
              <a:extLst>
                <a:ext uri="{FF2B5EF4-FFF2-40B4-BE49-F238E27FC236}">
                  <a16:creationId xmlns:a16="http://schemas.microsoft.com/office/drawing/2014/main" id="{940936AE-E3AA-4DDE-9895-2A4756BFC6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" name="Oval 8">
              <a:extLst>
                <a:ext uri="{FF2B5EF4-FFF2-40B4-BE49-F238E27FC236}">
                  <a16:creationId xmlns:a16="http://schemas.microsoft.com/office/drawing/2014/main" id="{30AC1BA1-67DE-452B-83FC-77FA5D6EC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8" name="Group 60">
            <a:extLst>
              <a:ext uri="{FF2B5EF4-FFF2-40B4-BE49-F238E27FC236}">
                <a16:creationId xmlns:a16="http://schemas.microsoft.com/office/drawing/2014/main" id="{B7C965D5-14A0-4BF2-8750-101A700DEEC0}"/>
              </a:ext>
            </a:extLst>
          </p:cNvPr>
          <p:cNvGrpSpPr>
            <a:grpSpLocks/>
          </p:cNvGrpSpPr>
          <p:nvPr/>
        </p:nvGrpSpPr>
        <p:grpSpPr bwMode="auto">
          <a:xfrm>
            <a:off x="6422603" y="4941659"/>
            <a:ext cx="920750" cy="1089025"/>
            <a:chOff x="3500" y="2112"/>
            <a:chExt cx="580" cy="686"/>
          </a:xfrm>
        </p:grpSpPr>
        <p:grpSp>
          <p:nvGrpSpPr>
            <p:cNvPr id="69" name="Group 41">
              <a:extLst>
                <a:ext uri="{FF2B5EF4-FFF2-40B4-BE49-F238E27FC236}">
                  <a16:creationId xmlns:a16="http://schemas.microsoft.com/office/drawing/2014/main" id="{29882161-E8AD-46B7-BA3C-D9B7706E7F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6"/>
              <a:chOff x="480" y="3157"/>
              <a:chExt cx="336" cy="686"/>
            </a:xfrm>
          </p:grpSpPr>
          <p:sp>
            <p:nvSpPr>
              <p:cNvPr id="71" name="Text Box 42">
                <a:extLst>
                  <a:ext uri="{FF2B5EF4-FFF2-40B4-BE49-F238E27FC236}">
                    <a16:creationId xmlns:a16="http://schemas.microsoft.com/office/drawing/2014/main" id="{EBD7A1A7-7041-4DC9-8A0A-B24294B3FE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72" name="Text Box 43">
                <a:extLst>
                  <a:ext uri="{FF2B5EF4-FFF2-40B4-BE49-F238E27FC236}">
                    <a16:creationId xmlns:a16="http://schemas.microsoft.com/office/drawing/2014/main" id="{76950304-A8B9-43FB-BCB7-9562410AB6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8</a:t>
                </a:r>
                <a:endPara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3" name="Line 44">
                <a:extLst>
                  <a:ext uri="{FF2B5EF4-FFF2-40B4-BE49-F238E27FC236}">
                    <a16:creationId xmlns:a16="http://schemas.microsoft.com/office/drawing/2014/main" id="{C7F63B4F-774C-4671-ACF9-81AC8E8FB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0" name="Text Box 55">
              <a:extLst>
                <a:ext uri="{FF2B5EF4-FFF2-40B4-BE49-F238E27FC236}">
                  <a16:creationId xmlns:a16="http://schemas.microsoft.com/office/drawing/2014/main" id="{26D15C9E-0DF2-4158-B19E-33492C98F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pic>
        <p:nvPicPr>
          <p:cNvPr id="74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3790" y="4986109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6761" y="5301711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76" name="Group 58">
            <a:extLst>
              <a:ext uri="{FF2B5EF4-FFF2-40B4-BE49-F238E27FC236}">
                <a16:creationId xmlns:a16="http://schemas.microsoft.com/office/drawing/2014/main" id="{8595298F-0168-4674-8375-60691AD97744}"/>
              </a:ext>
            </a:extLst>
          </p:cNvPr>
          <p:cNvGrpSpPr>
            <a:grpSpLocks/>
          </p:cNvGrpSpPr>
          <p:nvPr/>
        </p:nvGrpSpPr>
        <p:grpSpPr bwMode="auto">
          <a:xfrm>
            <a:off x="9271072" y="4962780"/>
            <a:ext cx="889000" cy="1089025"/>
            <a:chOff x="688" y="3637"/>
            <a:chExt cx="560" cy="686"/>
          </a:xfrm>
        </p:grpSpPr>
        <p:grpSp>
          <p:nvGrpSpPr>
            <p:cNvPr id="77" name="Group 45">
              <a:extLst>
                <a:ext uri="{FF2B5EF4-FFF2-40B4-BE49-F238E27FC236}">
                  <a16:creationId xmlns:a16="http://schemas.microsoft.com/office/drawing/2014/main" id="{598270E1-BE3D-4B68-93A5-F07085CD21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79" name="Text Box 46">
                <a:extLst>
                  <a:ext uri="{FF2B5EF4-FFF2-40B4-BE49-F238E27FC236}">
                    <a16:creationId xmlns:a16="http://schemas.microsoft.com/office/drawing/2014/main" id="{1D23CA3E-B3B4-4E58-88B1-1E74F2C1A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8</a:t>
                </a:r>
                <a:endPara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0" name="Text Box 47">
                <a:extLst>
                  <a:ext uri="{FF2B5EF4-FFF2-40B4-BE49-F238E27FC236}">
                    <a16:creationId xmlns:a16="http://schemas.microsoft.com/office/drawing/2014/main" id="{13ED9470-A333-4BB9-8F41-7DFCA012F5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3</a:t>
                </a:r>
                <a:endPara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1" name="Line 48">
                <a:extLst>
                  <a:ext uri="{FF2B5EF4-FFF2-40B4-BE49-F238E27FC236}">
                    <a16:creationId xmlns:a16="http://schemas.microsoft.com/office/drawing/2014/main" id="{91CE7C18-0EBF-480B-AABD-5D76E05A6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8" name="Text Box 56">
              <a:extLst>
                <a:ext uri="{FF2B5EF4-FFF2-40B4-BE49-F238E27FC236}">
                  <a16:creationId xmlns:a16="http://schemas.microsoft.com/office/drawing/2014/main" id="{10A7C6D8-178C-4376-BD6E-A710DCB4E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pic>
        <p:nvPicPr>
          <p:cNvPr id="82" name="Picture 10" descr="1">
            <a:extLst>
              <a:ext uri="{FF2B5EF4-FFF2-40B4-BE49-F238E27FC236}">
                <a16:creationId xmlns:a16="http://schemas.microsoft.com/office/drawing/2014/main" id="{4BA26AE9-2F56-42C1-B543-035054F38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465" y="1945529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6">
            <a:extLst>
              <a:ext uri="{FF2B5EF4-FFF2-40B4-BE49-F238E27FC236}">
                <a16:creationId xmlns:a16="http://schemas.microsoft.com/office/drawing/2014/main" id="{F8096398-759D-4AF8-824D-D8B4EFDA3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63293">
            <a:off x="319515" y="2459878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" name="Picture 6">
            <a:extLst>
              <a:ext uri="{FF2B5EF4-FFF2-40B4-BE49-F238E27FC236}">
                <a16:creationId xmlns:a16="http://schemas.microsoft.com/office/drawing/2014/main" id="{80A961C7-F329-4D99-975A-9330880B4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9775" y="1930305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" name="Picture 6">
            <a:extLst>
              <a:ext uri="{FF2B5EF4-FFF2-40B4-BE49-F238E27FC236}">
                <a16:creationId xmlns:a16="http://schemas.microsoft.com/office/drawing/2014/main" id="{3F4F96AC-2B41-4534-BD7A-79A82F8E2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712" y="28621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TextBox 85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152939" y="528308"/>
            <a:ext cx="7180028" cy="646331"/>
          </a:xfrm>
          <a:prstGeom prst="rect">
            <a:avLst/>
          </a:prstGeom>
          <a:solidFill>
            <a:srgbClr val="70AD47">
              <a:lumMod val="60000"/>
              <a:lumOff val="40000"/>
            </a:srgb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Ò CHƠI: Ong đi tìm mật</a:t>
            </a:r>
            <a:endParaRPr kumimoji="0" lang="en-US" sz="3600" b="1" i="0" u="none" strike="noStrike" kern="0" cap="none" spc="0" normalizeH="0" baseline="0" noProof="0" smtClean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effectLst/>
              <a:uLnTx/>
              <a:uFillTx/>
              <a:latin typeface=".Vn3DH" panose="020B7200000000000000" pitchFamily="34" charset="0"/>
              <a:ea typeface="+mn-ea"/>
              <a:cs typeface="+mn-cs"/>
            </a:endParaRPr>
          </a:p>
        </p:txBody>
      </p:sp>
      <p:pic>
        <p:nvPicPr>
          <p:cNvPr id="87" name="Picture 6">
            <a:extLst>
              <a:ext uri="{FF2B5EF4-FFF2-40B4-BE49-F238E27FC236}">
                <a16:creationId xmlns:a16="http://schemas.microsoft.com/office/drawing/2014/main" id="{DD3EF834-3FA9-4FF0-B06B-7061ECADF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9268" y="133127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TextBox 87">
            <a:extLst>
              <a:ext uri="{FF2B5EF4-FFF2-40B4-BE49-F238E27FC236}">
                <a16:creationId xmlns:a16="http://schemas.microsoft.com/office/drawing/2014/main" id="{53E1B73F-EFF8-4CA8-A7F5-E4F64C45EB54}"/>
              </a:ext>
            </a:extLst>
          </p:cNvPr>
          <p:cNvSpPr txBox="1"/>
          <p:nvPr/>
        </p:nvSpPr>
        <p:spPr>
          <a:xfrm>
            <a:off x="296806" y="1489646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sng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âu 2</a:t>
            </a:r>
            <a:r>
              <a:rPr kumimoji="0" lang="vi-VN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: Phân số  chỉ phần tô màu của hình dưới đây là</a:t>
            </a: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:         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pic>
        <p:nvPicPr>
          <p:cNvPr id="89" name="Picture 23">
            <a:extLst>
              <a:ext uri="{FF2B5EF4-FFF2-40B4-BE49-F238E27FC236}">
                <a16:creationId xmlns:a16="http://schemas.microsoft.com/office/drawing/2014/main" id="{3F9A7F66-44A8-E192-0826-81031A42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7" y="2103681"/>
            <a:ext cx="2782677" cy="2481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0" name="Group 12">
            <a:extLst>
              <a:ext uri="{FF2B5EF4-FFF2-40B4-BE49-F238E27FC236}">
                <a16:creationId xmlns:a16="http://schemas.microsoft.com/office/drawing/2014/main" id="{2C3E2078-6DD0-46F1-9CA4-CEF8BB832EDA}"/>
              </a:ext>
            </a:extLst>
          </p:cNvPr>
          <p:cNvGrpSpPr>
            <a:grpSpLocks/>
          </p:cNvGrpSpPr>
          <p:nvPr/>
        </p:nvGrpSpPr>
        <p:grpSpPr bwMode="auto">
          <a:xfrm>
            <a:off x="7367855" y="2333619"/>
            <a:ext cx="1160463" cy="1081088"/>
            <a:chOff x="4059" y="753"/>
            <a:chExt cx="731" cy="681"/>
          </a:xfrm>
        </p:grpSpPr>
        <p:pic>
          <p:nvPicPr>
            <p:cNvPr id="91" name="Picture 6">
              <a:extLst>
                <a:ext uri="{FF2B5EF4-FFF2-40B4-BE49-F238E27FC236}">
                  <a16:creationId xmlns:a16="http://schemas.microsoft.com/office/drawing/2014/main" id="{425F8042-BFC5-4E05-A7EE-E6163B334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753"/>
              <a:ext cx="68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" name="Oval 14">
              <a:extLst>
                <a:ext uri="{FF2B5EF4-FFF2-40B4-BE49-F238E27FC236}">
                  <a16:creationId xmlns:a16="http://schemas.microsoft.com/office/drawing/2014/main" id="{A7C41299-4491-4371-B704-6492A319A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63599">
              <a:off x="4291" y="946"/>
              <a:ext cx="499" cy="170"/>
            </a:xfrm>
            <a:prstGeom prst="ellipse">
              <a:avLst/>
            </a:prstGeom>
            <a:solidFill>
              <a:srgbClr val="ED7D3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7B4E3794-6209-411A-ACB9-95240CD1F5D1}"/>
              </a:ext>
            </a:extLst>
          </p:cNvPr>
          <p:cNvGrpSpPr>
            <a:grpSpLocks/>
          </p:cNvGrpSpPr>
          <p:nvPr/>
        </p:nvGrpSpPr>
        <p:grpSpPr bwMode="auto">
          <a:xfrm>
            <a:off x="1140446" y="4935309"/>
            <a:ext cx="914400" cy="1089025"/>
            <a:chOff x="672" y="3637"/>
            <a:chExt cx="576" cy="686"/>
          </a:xfrm>
        </p:grpSpPr>
        <p:grpSp>
          <p:nvGrpSpPr>
            <p:cNvPr id="94" name="Group 45">
              <a:extLst>
                <a:ext uri="{FF2B5EF4-FFF2-40B4-BE49-F238E27FC236}">
                  <a16:creationId xmlns:a16="http://schemas.microsoft.com/office/drawing/2014/main" id="{D0A04476-62B9-4447-8236-40EE4A4D4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96" name="Text Box 46">
                <a:extLst>
                  <a:ext uri="{FF2B5EF4-FFF2-40B4-BE49-F238E27FC236}">
                    <a16:creationId xmlns:a16="http://schemas.microsoft.com/office/drawing/2014/main" id="{DBA7063C-44CF-4075-B5E8-CF2E58CF82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97" name="Text Box 47">
                <a:extLst>
                  <a:ext uri="{FF2B5EF4-FFF2-40B4-BE49-F238E27FC236}">
                    <a16:creationId xmlns:a16="http://schemas.microsoft.com/office/drawing/2014/main" id="{7145B4D2-A938-42BA-8707-2426DD43F2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98" name="Line 48">
                <a:extLst>
                  <a:ext uri="{FF2B5EF4-FFF2-40B4-BE49-F238E27FC236}">
                    <a16:creationId xmlns:a16="http://schemas.microsoft.com/office/drawing/2014/main" id="{7CE2769C-3EBB-49EC-8988-2EA0A4163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5" name="Text Box 56">
              <a:extLst>
                <a:ext uri="{FF2B5EF4-FFF2-40B4-BE49-F238E27FC236}">
                  <a16:creationId xmlns:a16="http://schemas.microsoft.com/office/drawing/2014/main" id="{27A2ADC3-F407-456A-A280-6701207D7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4142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28 -0.0375 L 0.06367 0.20231 C 0.07617 0.31042 0.1526 0.4206 0.20104 0.40231 L 0.30937 0.36134 " pathEditMode="relative" rAng="4680000" ptsTypes="AAAA">
                                      <p:cBhvr>
                                        <p:cTn id="130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98" y="19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48148E-6 L -0.27435 -1.48148E-6 C -0.39726 -1.48148E-6 -0.54856 0.06898 -0.54856 0.125 L -0.54856 0.25 " pathEditMode="relative" rAng="0" ptsTypes="AAAA">
                                      <p:cBhvr>
                                        <p:cTn id="134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35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38"/>
          <p:cNvSpPr>
            <a:spLocks noChangeArrowheads="1"/>
          </p:cNvSpPr>
          <p:nvPr/>
        </p:nvSpPr>
        <p:spPr bwMode="auto">
          <a:xfrm>
            <a:off x="10573639" y="58753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0</a:t>
            </a:r>
          </a:p>
        </p:txBody>
      </p:sp>
      <p:sp>
        <p:nvSpPr>
          <p:cNvPr id="32" name="AutoShape 39"/>
          <p:cNvSpPr>
            <a:spLocks noChangeArrowheads="1"/>
          </p:cNvSpPr>
          <p:nvPr/>
        </p:nvSpPr>
        <p:spPr bwMode="auto">
          <a:xfrm>
            <a:off x="10575986" y="58753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</a:t>
            </a:r>
          </a:p>
        </p:txBody>
      </p:sp>
      <p:sp>
        <p:nvSpPr>
          <p:cNvPr id="33" name="AutoShape 40"/>
          <p:cNvSpPr>
            <a:spLocks noChangeArrowheads="1"/>
          </p:cNvSpPr>
          <p:nvPr/>
        </p:nvSpPr>
        <p:spPr bwMode="auto">
          <a:xfrm>
            <a:off x="10586169" y="587189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2</a:t>
            </a:r>
          </a:p>
        </p:txBody>
      </p:sp>
      <p:sp>
        <p:nvSpPr>
          <p:cNvPr id="34" name="AutoShape 41"/>
          <p:cNvSpPr>
            <a:spLocks noChangeArrowheads="1"/>
          </p:cNvSpPr>
          <p:nvPr/>
        </p:nvSpPr>
        <p:spPr bwMode="auto">
          <a:xfrm>
            <a:off x="10573639" y="586843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3</a:t>
            </a:r>
          </a:p>
        </p:txBody>
      </p:sp>
      <p:sp>
        <p:nvSpPr>
          <p:cNvPr id="35" name="AutoShape 75"/>
          <p:cNvSpPr>
            <a:spLocks noChangeArrowheads="1"/>
          </p:cNvSpPr>
          <p:nvPr/>
        </p:nvSpPr>
        <p:spPr bwMode="auto">
          <a:xfrm>
            <a:off x="10571292" y="5868571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4</a:t>
            </a:r>
          </a:p>
        </p:txBody>
      </p:sp>
      <p:sp>
        <p:nvSpPr>
          <p:cNvPr id="36" name="AutoShape 76"/>
          <p:cNvSpPr>
            <a:spLocks noChangeArrowheads="1"/>
          </p:cNvSpPr>
          <p:nvPr/>
        </p:nvSpPr>
        <p:spPr bwMode="auto">
          <a:xfrm>
            <a:off x="10578424" y="586651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5</a:t>
            </a:r>
          </a:p>
        </p:txBody>
      </p:sp>
      <p:sp>
        <p:nvSpPr>
          <p:cNvPr id="37" name="AutoShape 77"/>
          <p:cNvSpPr>
            <a:spLocks noChangeArrowheads="1"/>
          </p:cNvSpPr>
          <p:nvPr/>
        </p:nvSpPr>
        <p:spPr bwMode="auto">
          <a:xfrm>
            <a:off x="10583677" y="5866372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6</a:t>
            </a:r>
          </a:p>
        </p:txBody>
      </p:sp>
      <p:sp>
        <p:nvSpPr>
          <p:cNvPr id="38" name="AutoShape 78"/>
          <p:cNvSpPr>
            <a:spLocks noChangeArrowheads="1"/>
          </p:cNvSpPr>
          <p:nvPr/>
        </p:nvSpPr>
        <p:spPr bwMode="auto">
          <a:xfrm>
            <a:off x="10584923" y="58753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7</a:t>
            </a:r>
          </a:p>
        </p:txBody>
      </p:sp>
      <p:sp>
        <p:nvSpPr>
          <p:cNvPr id="39" name="AutoShape 79"/>
          <p:cNvSpPr>
            <a:spLocks noChangeArrowheads="1"/>
          </p:cNvSpPr>
          <p:nvPr/>
        </p:nvSpPr>
        <p:spPr bwMode="auto">
          <a:xfrm>
            <a:off x="10578108" y="586429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8</a:t>
            </a:r>
          </a:p>
        </p:txBody>
      </p:sp>
      <p:sp>
        <p:nvSpPr>
          <p:cNvPr id="40" name="AutoShape 80"/>
          <p:cNvSpPr>
            <a:spLocks noChangeArrowheads="1"/>
          </p:cNvSpPr>
          <p:nvPr/>
        </p:nvSpPr>
        <p:spPr bwMode="auto">
          <a:xfrm>
            <a:off x="10591422" y="586252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9</a:t>
            </a:r>
          </a:p>
        </p:txBody>
      </p:sp>
      <p:sp>
        <p:nvSpPr>
          <p:cNvPr id="41" name="AutoShape 81"/>
          <p:cNvSpPr>
            <a:spLocks noChangeArrowheads="1"/>
          </p:cNvSpPr>
          <p:nvPr/>
        </p:nvSpPr>
        <p:spPr bwMode="auto">
          <a:xfrm>
            <a:off x="10584300" y="586252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0</a:t>
            </a:r>
          </a:p>
        </p:txBody>
      </p:sp>
      <p:sp>
        <p:nvSpPr>
          <p:cNvPr id="42" name="AutoShape 82"/>
          <p:cNvSpPr>
            <a:spLocks noChangeArrowheads="1"/>
          </p:cNvSpPr>
          <p:nvPr/>
        </p:nvSpPr>
        <p:spPr bwMode="auto">
          <a:xfrm>
            <a:off x="10602816" y="586888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1</a:t>
            </a:r>
          </a:p>
        </p:txBody>
      </p:sp>
      <p:sp>
        <p:nvSpPr>
          <p:cNvPr id="43" name="AutoShape 83"/>
          <p:cNvSpPr>
            <a:spLocks noChangeArrowheads="1"/>
          </p:cNvSpPr>
          <p:nvPr/>
        </p:nvSpPr>
        <p:spPr bwMode="auto">
          <a:xfrm>
            <a:off x="10602816" y="586888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2</a:t>
            </a:r>
          </a:p>
        </p:txBody>
      </p:sp>
      <p:sp>
        <p:nvSpPr>
          <p:cNvPr id="44" name="AutoShape 84"/>
          <p:cNvSpPr>
            <a:spLocks noChangeArrowheads="1"/>
          </p:cNvSpPr>
          <p:nvPr/>
        </p:nvSpPr>
        <p:spPr bwMode="auto">
          <a:xfrm>
            <a:off x="10594190" y="585577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3</a:t>
            </a:r>
          </a:p>
        </p:txBody>
      </p:sp>
      <p:sp>
        <p:nvSpPr>
          <p:cNvPr id="45" name="AutoShape 85"/>
          <p:cNvSpPr>
            <a:spLocks noChangeArrowheads="1"/>
          </p:cNvSpPr>
          <p:nvPr/>
        </p:nvSpPr>
        <p:spPr bwMode="auto">
          <a:xfrm>
            <a:off x="10602816" y="584266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4</a:t>
            </a:r>
          </a:p>
        </p:txBody>
      </p:sp>
      <p:sp>
        <p:nvSpPr>
          <p:cNvPr id="46" name="AutoShape 86"/>
          <p:cNvSpPr>
            <a:spLocks noChangeArrowheads="1"/>
          </p:cNvSpPr>
          <p:nvPr/>
        </p:nvSpPr>
        <p:spPr bwMode="auto">
          <a:xfrm>
            <a:off x="10612005" y="5849217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Arial"/>
                <a:sym typeface="Arial"/>
              </a:rPr>
              <a:t>15</a:t>
            </a:r>
          </a:p>
        </p:txBody>
      </p:sp>
      <p:pic>
        <p:nvPicPr>
          <p:cNvPr id="49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352569" y="3346554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864" y="3853053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7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374290" y="3802805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9865" y="3985439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5" name="Group 42">
            <a:extLst>
              <a:ext uri="{FF2B5EF4-FFF2-40B4-BE49-F238E27FC236}">
                <a16:creationId xmlns:a16="http://schemas.microsoft.com/office/drawing/2014/main" id="{FF81C955-61EF-4CA9-9C32-B0DAE29719E4}"/>
              </a:ext>
            </a:extLst>
          </p:cNvPr>
          <p:cNvGrpSpPr>
            <a:grpSpLocks/>
          </p:cNvGrpSpPr>
          <p:nvPr/>
        </p:nvGrpSpPr>
        <p:grpSpPr bwMode="auto">
          <a:xfrm>
            <a:off x="5978096" y="3743580"/>
            <a:ext cx="1020763" cy="1219200"/>
            <a:chOff x="3888" y="2688"/>
            <a:chExt cx="547" cy="624"/>
          </a:xfrm>
        </p:grpSpPr>
        <p:pic>
          <p:nvPicPr>
            <p:cNvPr id="66" name="Picture 39">
              <a:extLst>
                <a:ext uri="{FF2B5EF4-FFF2-40B4-BE49-F238E27FC236}">
                  <a16:creationId xmlns:a16="http://schemas.microsoft.com/office/drawing/2014/main" id="{940936AE-E3AA-4DDE-9895-2A4756BFC6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" name="Oval 8">
              <a:extLst>
                <a:ext uri="{FF2B5EF4-FFF2-40B4-BE49-F238E27FC236}">
                  <a16:creationId xmlns:a16="http://schemas.microsoft.com/office/drawing/2014/main" id="{30AC1BA1-67DE-452B-83FC-77FA5D6EC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74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975" y="3866081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5825" y="4199807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2" name="Picture 10" descr="1">
            <a:extLst>
              <a:ext uri="{FF2B5EF4-FFF2-40B4-BE49-F238E27FC236}">
                <a16:creationId xmlns:a16="http://schemas.microsoft.com/office/drawing/2014/main" id="{4BA26AE9-2F56-42C1-B543-035054F38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465" y="1945529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6">
            <a:extLst>
              <a:ext uri="{FF2B5EF4-FFF2-40B4-BE49-F238E27FC236}">
                <a16:creationId xmlns:a16="http://schemas.microsoft.com/office/drawing/2014/main" id="{F8096398-759D-4AF8-824D-D8B4EFDA3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63293">
            <a:off x="319515" y="2459878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" name="Picture 6">
            <a:extLst>
              <a:ext uri="{FF2B5EF4-FFF2-40B4-BE49-F238E27FC236}">
                <a16:creationId xmlns:a16="http://schemas.microsoft.com/office/drawing/2014/main" id="{80A961C7-F329-4D99-975A-9330880B4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9775" y="1930305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" name="Picture 6">
            <a:extLst>
              <a:ext uri="{FF2B5EF4-FFF2-40B4-BE49-F238E27FC236}">
                <a16:creationId xmlns:a16="http://schemas.microsoft.com/office/drawing/2014/main" id="{3F4F96AC-2B41-4534-BD7A-79A82F8E2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712" y="28621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TextBox 85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152939" y="528308"/>
            <a:ext cx="7180028" cy="646331"/>
          </a:xfrm>
          <a:prstGeom prst="rect">
            <a:avLst/>
          </a:prstGeom>
          <a:solidFill>
            <a:srgbClr val="70AD47">
              <a:lumMod val="60000"/>
              <a:lumOff val="40000"/>
            </a:srgb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Ò CHƠI: Ong đi tìm mật</a:t>
            </a:r>
            <a:endParaRPr kumimoji="0" lang="en-US" sz="3600" b="1" i="0" u="none" strike="noStrike" kern="0" cap="none" spc="0" normalizeH="0" baseline="0" noProof="0" smtClean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effectLst/>
              <a:uLnTx/>
              <a:uFillTx/>
              <a:latin typeface=".Vn3DH" panose="020B7200000000000000" pitchFamily="34" charset="0"/>
              <a:ea typeface="+mn-ea"/>
              <a:cs typeface="+mn-cs"/>
            </a:endParaRPr>
          </a:p>
        </p:txBody>
      </p:sp>
      <p:pic>
        <p:nvPicPr>
          <p:cNvPr id="87" name="Picture 6">
            <a:extLst>
              <a:ext uri="{FF2B5EF4-FFF2-40B4-BE49-F238E27FC236}">
                <a16:creationId xmlns:a16="http://schemas.microsoft.com/office/drawing/2014/main" id="{DD3EF834-3FA9-4FF0-B06B-7061ECADF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9268" y="133127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0" name="Group 12">
            <a:extLst>
              <a:ext uri="{FF2B5EF4-FFF2-40B4-BE49-F238E27FC236}">
                <a16:creationId xmlns:a16="http://schemas.microsoft.com/office/drawing/2014/main" id="{2C3E2078-6DD0-46F1-9CA4-CEF8BB832EDA}"/>
              </a:ext>
            </a:extLst>
          </p:cNvPr>
          <p:cNvGrpSpPr>
            <a:grpSpLocks/>
          </p:cNvGrpSpPr>
          <p:nvPr/>
        </p:nvGrpSpPr>
        <p:grpSpPr bwMode="auto">
          <a:xfrm>
            <a:off x="8418038" y="2058571"/>
            <a:ext cx="1160463" cy="1081088"/>
            <a:chOff x="4059" y="753"/>
            <a:chExt cx="731" cy="681"/>
          </a:xfrm>
        </p:grpSpPr>
        <p:pic>
          <p:nvPicPr>
            <p:cNvPr id="91" name="Picture 6">
              <a:extLst>
                <a:ext uri="{FF2B5EF4-FFF2-40B4-BE49-F238E27FC236}">
                  <a16:creationId xmlns:a16="http://schemas.microsoft.com/office/drawing/2014/main" id="{425F8042-BFC5-4E05-A7EE-E6163B334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753"/>
              <a:ext cx="68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" name="Oval 14">
              <a:extLst>
                <a:ext uri="{FF2B5EF4-FFF2-40B4-BE49-F238E27FC236}">
                  <a16:creationId xmlns:a16="http://schemas.microsoft.com/office/drawing/2014/main" id="{A7C41299-4491-4371-B704-6492A319A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63599">
              <a:off x="4291" y="946"/>
              <a:ext cx="499" cy="170"/>
            </a:xfrm>
            <a:prstGeom prst="ellipse">
              <a:avLst/>
            </a:prstGeom>
            <a:solidFill>
              <a:srgbClr val="ED7D31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8754DF24-4303-4C13-96D9-5B2BF97814E0}"/>
              </a:ext>
            </a:extLst>
          </p:cNvPr>
          <p:cNvSpPr txBox="1"/>
          <p:nvPr/>
        </p:nvSpPr>
        <p:spPr>
          <a:xfrm>
            <a:off x="683337" y="1353282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sng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âu 3</a:t>
            </a: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: Số bánh của hình dưới đây là:         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4B1F768-1118-C0FB-771F-3180A018A7D0}"/>
              </a:ext>
            </a:extLst>
          </p:cNvPr>
          <p:cNvSpPr txBox="1"/>
          <p:nvPr/>
        </p:nvSpPr>
        <p:spPr>
          <a:xfrm>
            <a:off x="3152338" y="1897380"/>
            <a:ext cx="4927600" cy="1666827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964F8CD0-4DC8-89D8-AF9C-9C1429FD3057}"/>
              </a:ext>
            </a:extLst>
          </p:cNvPr>
          <p:cNvSpPr/>
          <p:nvPr/>
        </p:nvSpPr>
        <p:spPr>
          <a:xfrm>
            <a:off x="3248100" y="2006893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964F8CD0-4DC8-89D8-AF9C-9C1429FD3057}"/>
              </a:ext>
            </a:extLst>
          </p:cNvPr>
          <p:cNvSpPr/>
          <p:nvPr/>
        </p:nvSpPr>
        <p:spPr>
          <a:xfrm>
            <a:off x="4852505" y="2027232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964F8CD0-4DC8-89D8-AF9C-9C1429FD3057}"/>
              </a:ext>
            </a:extLst>
          </p:cNvPr>
          <p:cNvSpPr/>
          <p:nvPr/>
        </p:nvSpPr>
        <p:spPr>
          <a:xfrm>
            <a:off x="6488478" y="2057421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6D94E5B1-1BDC-A921-0BC2-0BBBC54CFF90}"/>
              </a:ext>
            </a:extLst>
          </p:cNvPr>
          <p:cNvGrpSpPr/>
          <p:nvPr/>
        </p:nvGrpSpPr>
        <p:grpSpPr>
          <a:xfrm>
            <a:off x="6488478" y="2041592"/>
            <a:ext cx="1450964" cy="1467065"/>
            <a:chOff x="6312508" y="2618021"/>
            <a:chExt cx="1450964" cy="1467065"/>
          </a:xfrm>
        </p:grpSpPr>
        <p:sp>
          <p:nvSpPr>
            <p:cNvPr id="110" name="Partial Circle 12">
              <a:extLst>
                <a:ext uri="{FF2B5EF4-FFF2-40B4-BE49-F238E27FC236}">
                  <a16:creationId xmlns:a16="http://schemas.microsoft.com/office/drawing/2014/main" id="{FD68E997-1DDE-1978-4CE3-9A46B806DF2D}"/>
                </a:ext>
              </a:extLst>
            </p:cNvPr>
            <p:cNvSpPr/>
            <p:nvPr/>
          </p:nvSpPr>
          <p:spPr>
            <a:xfrm>
              <a:off x="6312508" y="2618021"/>
              <a:ext cx="1450964" cy="1467065"/>
            </a:xfrm>
            <a:prstGeom prst="pie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AEC25F71-1EDB-9AF7-C830-6E58595BCFD1}"/>
                </a:ext>
              </a:extLst>
            </p:cNvPr>
            <p:cNvCxnSpPr>
              <a:endCxn id="110" idx="2"/>
            </p:cNvCxnSpPr>
            <p:nvPr/>
          </p:nvCxnSpPr>
          <p:spPr>
            <a:xfrm flipH="1">
              <a:off x="6312508" y="3351553"/>
              <a:ext cx="723899" cy="1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</p:cxnSp>
      </p:grp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972D0C7B-2C5B-CE27-F5A8-6AE93189968D}"/>
              </a:ext>
            </a:extLst>
          </p:cNvPr>
          <p:cNvCxnSpPr>
            <a:cxnSpLocks/>
          </p:cNvCxnSpPr>
          <p:nvPr/>
        </p:nvCxnSpPr>
        <p:spPr>
          <a:xfrm>
            <a:off x="7216502" y="2777709"/>
            <a:ext cx="0" cy="723899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  <a:miter lim="800000"/>
          </a:ln>
          <a:effectLst/>
        </p:spPr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175D2476-8AF5-7546-2B53-F1ADDAA28A85}"/>
              </a:ext>
            </a:extLst>
          </p:cNvPr>
          <p:cNvSpPr txBox="1"/>
          <p:nvPr/>
        </p:nvSpPr>
        <p:spPr>
          <a:xfrm>
            <a:off x="-34088" y="4921005"/>
            <a:ext cx="2582978" cy="1384995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 cái bánh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à     cái bánh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115" name="Group 60">
            <a:extLst>
              <a:ext uri="{FF2B5EF4-FFF2-40B4-BE49-F238E27FC236}">
                <a16:creationId xmlns:a16="http://schemas.microsoft.com/office/drawing/2014/main" id="{F5C03201-4830-4135-D0CC-AF20645A2AA2}"/>
              </a:ext>
            </a:extLst>
          </p:cNvPr>
          <p:cNvGrpSpPr>
            <a:grpSpLocks/>
          </p:cNvGrpSpPr>
          <p:nvPr/>
        </p:nvGrpSpPr>
        <p:grpSpPr bwMode="auto">
          <a:xfrm>
            <a:off x="285514" y="5181014"/>
            <a:ext cx="574544" cy="1089025"/>
            <a:chOff x="3500" y="2112"/>
            <a:chExt cx="707" cy="686"/>
          </a:xfrm>
        </p:grpSpPr>
        <p:grpSp>
          <p:nvGrpSpPr>
            <p:cNvPr id="116" name="Group 41">
              <a:extLst>
                <a:ext uri="{FF2B5EF4-FFF2-40B4-BE49-F238E27FC236}">
                  <a16:creationId xmlns:a16="http://schemas.microsoft.com/office/drawing/2014/main" id="{FC13D0C5-3160-DE47-CA5D-0424F5766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8" y="2112"/>
              <a:ext cx="419" cy="686"/>
              <a:chOff x="524" y="3157"/>
              <a:chExt cx="419" cy="686"/>
            </a:xfrm>
          </p:grpSpPr>
          <p:sp>
            <p:nvSpPr>
              <p:cNvPr id="118" name="Text Box 42">
                <a:extLst>
                  <a:ext uri="{FF2B5EF4-FFF2-40B4-BE49-F238E27FC236}">
                    <a16:creationId xmlns:a16="http://schemas.microsoft.com/office/drawing/2014/main" id="{0986D443-09B6-ACAB-DAA8-FF243E7ECA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19" name="Text Box 43">
                <a:extLst>
                  <a:ext uri="{FF2B5EF4-FFF2-40B4-BE49-F238E27FC236}">
                    <a16:creationId xmlns:a16="http://schemas.microsoft.com/office/drawing/2014/main" id="{1F9027B2-8580-0E8E-F786-563F59C9A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20" name="Line 44">
                <a:extLst>
                  <a:ext uri="{FF2B5EF4-FFF2-40B4-BE49-F238E27FC236}">
                    <a16:creationId xmlns:a16="http://schemas.microsoft.com/office/drawing/2014/main" id="{D13B919C-40D1-4F41-58BD-2B5AA0B33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7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7" name="Text Box 55">
              <a:extLst>
                <a:ext uri="{FF2B5EF4-FFF2-40B4-BE49-F238E27FC236}">
                  <a16:creationId xmlns:a16="http://schemas.microsoft.com/office/drawing/2014/main" id="{3BE454A5-E1E2-F00B-927E-87FB560AF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175D2476-8AF5-7546-2B53-F1ADDAA28A85}"/>
              </a:ext>
            </a:extLst>
          </p:cNvPr>
          <p:cNvSpPr txBox="1"/>
          <p:nvPr/>
        </p:nvSpPr>
        <p:spPr>
          <a:xfrm>
            <a:off x="2763851" y="4947531"/>
            <a:ext cx="2638013" cy="1384995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 cái bánh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à   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ái bánh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175D2476-8AF5-7546-2B53-F1ADDAA28A85}"/>
              </a:ext>
            </a:extLst>
          </p:cNvPr>
          <p:cNvSpPr txBox="1"/>
          <p:nvPr/>
        </p:nvSpPr>
        <p:spPr>
          <a:xfrm>
            <a:off x="5503954" y="4941091"/>
            <a:ext cx="2500887" cy="1384995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3</a:t>
            </a: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cái bánh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à    cái bánh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75D2476-8AF5-7546-2B53-F1ADDAA28A85}"/>
              </a:ext>
            </a:extLst>
          </p:cNvPr>
          <p:cNvSpPr txBox="1"/>
          <p:nvPr/>
        </p:nvSpPr>
        <p:spPr>
          <a:xfrm>
            <a:off x="8144617" y="4962780"/>
            <a:ext cx="2566391" cy="1384995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>
                <a:solidFill>
                  <a:srgbClr val="FF0000"/>
                </a:solidFill>
              </a:rPr>
              <a:t>3</a:t>
            </a: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cái bánh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à    cái bánh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124" name="Group 60">
            <a:extLst>
              <a:ext uri="{FF2B5EF4-FFF2-40B4-BE49-F238E27FC236}">
                <a16:creationId xmlns:a16="http://schemas.microsoft.com/office/drawing/2014/main" id="{F5C03201-4830-4135-D0CC-AF20645A2AA2}"/>
              </a:ext>
            </a:extLst>
          </p:cNvPr>
          <p:cNvGrpSpPr>
            <a:grpSpLocks/>
          </p:cNvGrpSpPr>
          <p:nvPr/>
        </p:nvGrpSpPr>
        <p:grpSpPr bwMode="auto">
          <a:xfrm>
            <a:off x="2983260" y="5269806"/>
            <a:ext cx="784122" cy="1089025"/>
            <a:chOff x="3500" y="2112"/>
            <a:chExt cx="642" cy="686"/>
          </a:xfrm>
        </p:grpSpPr>
        <p:grpSp>
          <p:nvGrpSpPr>
            <p:cNvPr id="125" name="Group 41">
              <a:extLst>
                <a:ext uri="{FF2B5EF4-FFF2-40B4-BE49-F238E27FC236}">
                  <a16:creationId xmlns:a16="http://schemas.microsoft.com/office/drawing/2014/main" id="{FC13D0C5-3160-DE47-CA5D-0424F5766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8" y="2112"/>
              <a:ext cx="354" cy="686"/>
              <a:chOff x="524" y="3157"/>
              <a:chExt cx="354" cy="686"/>
            </a:xfrm>
          </p:grpSpPr>
          <p:sp>
            <p:nvSpPr>
              <p:cNvPr id="127" name="Text Box 42">
                <a:extLst>
                  <a:ext uri="{FF2B5EF4-FFF2-40B4-BE49-F238E27FC236}">
                    <a16:creationId xmlns:a16="http://schemas.microsoft.com/office/drawing/2014/main" id="{0986D443-09B6-ACAB-DAA8-FF243E7ECA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1</a:t>
                </a:r>
                <a:endPara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8" name="Text Box 43">
                <a:extLst>
                  <a:ext uri="{FF2B5EF4-FFF2-40B4-BE49-F238E27FC236}">
                    <a16:creationId xmlns:a16="http://schemas.microsoft.com/office/drawing/2014/main" id="{1F9027B2-8580-0E8E-F786-563F59C9A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29" name="Line 44">
                <a:extLst>
                  <a:ext uri="{FF2B5EF4-FFF2-40B4-BE49-F238E27FC236}">
                    <a16:creationId xmlns:a16="http://schemas.microsoft.com/office/drawing/2014/main" id="{D13B919C-40D1-4F41-58BD-2B5AA0B33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26" name="Text Box 55">
              <a:extLst>
                <a:ext uri="{FF2B5EF4-FFF2-40B4-BE49-F238E27FC236}">
                  <a16:creationId xmlns:a16="http://schemas.microsoft.com/office/drawing/2014/main" id="{3BE454A5-E1E2-F00B-927E-87FB560AF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0" name="Group 60">
            <a:extLst>
              <a:ext uri="{FF2B5EF4-FFF2-40B4-BE49-F238E27FC236}">
                <a16:creationId xmlns:a16="http://schemas.microsoft.com/office/drawing/2014/main" id="{F5C03201-4830-4135-D0CC-AF20645A2AA2}"/>
              </a:ext>
            </a:extLst>
          </p:cNvPr>
          <p:cNvGrpSpPr>
            <a:grpSpLocks/>
          </p:cNvGrpSpPr>
          <p:nvPr/>
        </p:nvGrpSpPr>
        <p:grpSpPr bwMode="auto">
          <a:xfrm>
            <a:off x="5763991" y="5222480"/>
            <a:ext cx="627366" cy="1089025"/>
            <a:chOff x="3500" y="2112"/>
            <a:chExt cx="772" cy="686"/>
          </a:xfrm>
        </p:grpSpPr>
        <p:grpSp>
          <p:nvGrpSpPr>
            <p:cNvPr id="131" name="Group 41">
              <a:extLst>
                <a:ext uri="{FF2B5EF4-FFF2-40B4-BE49-F238E27FC236}">
                  <a16:creationId xmlns:a16="http://schemas.microsoft.com/office/drawing/2014/main" id="{FC13D0C5-3160-DE47-CA5D-0424F5766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8" y="2112"/>
              <a:ext cx="484" cy="686"/>
              <a:chOff x="524" y="3157"/>
              <a:chExt cx="484" cy="686"/>
            </a:xfrm>
          </p:grpSpPr>
          <p:sp>
            <p:nvSpPr>
              <p:cNvPr id="133" name="Text Box 42">
                <a:extLst>
                  <a:ext uri="{FF2B5EF4-FFF2-40B4-BE49-F238E27FC236}">
                    <a16:creationId xmlns:a16="http://schemas.microsoft.com/office/drawing/2014/main" id="{0986D443-09B6-ACAB-DAA8-FF243E7ECA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48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1</a:t>
                </a:r>
                <a:endPara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" name="Text Box 43">
                <a:extLst>
                  <a:ext uri="{FF2B5EF4-FFF2-40B4-BE49-F238E27FC236}">
                    <a16:creationId xmlns:a16="http://schemas.microsoft.com/office/drawing/2014/main" id="{1F9027B2-8580-0E8E-F786-563F59C9A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35" name="Line 44">
                <a:extLst>
                  <a:ext uri="{FF2B5EF4-FFF2-40B4-BE49-F238E27FC236}">
                    <a16:creationId xmlns:a16="http://schemas.microsoft.com/office/drawing/2014/main" id="{D13B919C-40D1-4F41-58BD-2B5AA0B33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7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2" name="Text Box 55">
              <a:extLst>
                <a:ext uri="{FF2B5EF4-FFF2-40B4-BE49-F238E27FC236}">
                  <a16:creationId xmlns:a16="http://schemas.microsoft.com/office/drawing/2014/main" id="{3BE454A5-E1E2-F00B-927E-87FB560AF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6" name="Group 60">
            <a:extLst>
              <a:ext uri="{FF2B5EF4-FFF2-40B4-BE49-F238E27FC236}">
                <a16:creationId xmlns:a16="http://schemas.microsoft.com/office/drawing/2014/main" id="{F5C03201-4830-4135-D0CC-AF20645A2AA2}"/>
              </a:ext>
            </a:extLst>
          </p:cNvPr>
          <p:cNvGrpSpPr>
            <a:grpSpLocks/>
          </p:cNvGrpSpPr>
          <p:nvPr/>
        </p:nvGrpSpPr>
        <p:grpSpPr bwMode="auto">
          <a:xfrm>
            <a:off x="8540481" y="5228026"/>
            <a:ext cx="574544" cy="1089025"/>
            <a:chOff x="3500" y="2112"/>
            <a:chExt cx="707" cy="686"/>
          </a:xfrm>
        </p:grpSpPr>
        <p:grpSp>
          <p:nvGrpSpPr>
            <p:cNvPr id="137" name="Group 41">
              <a:extLst>
                <a:ext uri="{FF2B5EF4-FFF2-40B4-BE49-F238E27FC236}">
                  <a16:creationId xmlns:a16="http://schemas.microsoft.com/office/drawing/2014/main" id="{FC13D0C5-3160-DE47-CA5D-0424F5766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8" y="2112"/>
              <a:ext cx="419" cy="686"/>
              <a:chOff x="524" y="3157"/>
              <a:chExt cx="419" cy="686"/>
            </a:xfrm>
          </p:grpSpPr>
          <p:sp>
            <p:nvSpPr>
              <p:cNvPr id="139" name="Text Box 42">
                <a:extLst>
                  <a:ext uri="{FF2B5EF4-FFF2-40B4-BE49-F238E27FC236}">
                    <a16:creationId xmlns:a16="http://schemas.microsoft.com/office/drawing/2014/main" id="{0986D443-09B6-ACAB-DAA8-FF243E7ECA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0" name="Text Box 43">
                <a:extLst>
                  <a:ext uri="{FF2B5EF4-FFF2-40B4-BE49-F238E27FC236}">
                    <a16:creationId xmlns:a16="http://schemas.microsoft.com/office/drawing/2014/main" id="{1F9027B2-8580-0E8E-F786-563F59C9A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1" name="Line 44">
                <a:extLst>
                  <a:ext uri="{FF2B5EF4-FFF2-40B4-BE49-F238E27FC236}">
                    <a16:creationId xmlns:a16="http://schemas.microsoft.com/office/drawing/2014/main" id="{D13B919C-40D1-4F41-58BD-2B5AA0B33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7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8" name="Text Box 55">
              <a:extLst>
                <a:ext uri="{FF2B5EF4-FFF2-40B4-BE49-F238E27FC236}">
                  <a16:creationId xmlns:a16="http://schemas.microsoft.com/office/drawing/2014/main" id="{3BE454A5-E1E2-F00B-927E-87FB560AF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242765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28 -0.0375 L 0.06367 0.20231 C 0.07617 0.31042 0.1526 0.4206 0.20104 0.40231 L 0.30937 0.36134 " pathEditMode="relative" rAng="4680000" ptsTypes="AAAA">
                                      <p:cBhvr>
                                        <p:cTn id="130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98" y="19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48148E-6 L -0.27435 -1.48148E-6 C -0.39726 -1.48148E-6 -0.54856 0.06898 -0.54856 0.125 L -0.54856 0.25 " pathEditMode="relative" rAng="0" ptsTypes="AAAA">
                                      <p:cBhvr>
                                        <p:cTn id="134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35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778000" y="1506483"/>
            <a:ext cx="8402319" cy="1941567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 err="1" smtClean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glow rad="101600">
                    <a:srgbClr val="FFC000">
                      <a:satMod val="175000"/>
                      <a:alpha val="40000"/>
                    </a:srgbClr>
                  </a:glow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8000" b="1" i="0" u="none" strike="noStrike" kern="1200" cap="none" spc="0" normalizeH="0" baseline="0" noProof="0" dirty="0" smtClean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glow rad="101600">
                    <a:srgbClr val="FFC000">
                      <a:satMod val="175000"/>
                      <a:alpha val="40000"/>
                    </a:srgbClr>
                  </a:glow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 : HỖN SỐ (TIẾT 1)</a:t>
            </a:r>
            <a:endParaRPr kumimoji="0" lang="en-US" sz="8000" b="1" i="0" u="none" strike="noStrike" kern="1200" cap="none" spc="0" normalizeH="0" baseline="0" noProof="0" dirty="0">
              <a:ln w="1270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glow rad="101600">
                  <a:srgbClr val="FFC000">
                    <a:satMod val="175000"/>
                    <a:alpha val="40000"/>
                  </a:srgbClr>
                </a:glow>
                <a:outerShdw dist="38100" dir="2640000" algn="bl" rotWithShape="0">
                  <a:srgbClr val="4472C4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7859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555477" y="1383058"/>
            <a:ext cx="6543989" cy="132343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8000" b="1" i="0" u="none" strike="noStrike" kern="1200" cap="none" spc="0" normalizeH="0" baseline="0" noProof="0" dirty="0" smtClean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glow rad="101600">
                    <a:srgbClr val="FFC000">
                      <a:satMod val="175000"/>
                      <a:alpha val="40000"/>
                    </a:srgbClr>
                  </a:glow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ÁM PHÁ</a:t>
            </a:r>
            <a:endParaRPr kumimoji="0" lang="en-US" sz="8000" b="1" i="0" u="none" strike="noStrike" kern="1200" cap="none" spc="0" normalizeH="0" baseline="0" noProof="0" dirty="0">
              <a:ln w="1270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glow rad="101600">
                  <a:srgbClr val="FFC000">
                    <a:satMod val="175000"/>
                    <a:alpha val="40000"/>
                  </a:srgbClr>
                </a:glow>
                <a:outerShdw dist="38100" dir="2640000" algn="bl" rotWithShape="0">
                  <a:srgbClr val="4472C4"/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9685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541</Words>
  <Application>Microsoft Office PowerPoint</Application>
  <PresentationFormat>Widescreen</PresentationFormat>
  <Paragraphs>174</Paragraphs>
  <Slides>22</Slides>
  <Notes>9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52" baseType="lpstr">
      <vt:lpstr>.Vn3DH</vt:lpstr>
      <vt:lpstr>Arial</vt:lpstr>
      <vt:lpstr>Calibri</vt:lpstr>
      <vt:lpstr>Calibri Light</vt:lpstr>
      <vt:lpstr>Cambria</vt:lpstr>
      <vt:lpstr>Cambria Math</vt:lpstr>
      <vt:lpstr>等线</vt:lpstr>
      <vt:lpstr>Times New Roman</vt:lpstr>
      <vt:lpstr>雷盖体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14_Office Theme</vt:lpstr>
      <vt:lpstr>15_Office Theme</vt:lpstr>
      <vt:lpstr>16_Office Theme</vt:lpstr>
      <vt:lpstr>17_Office Theme</vt:lpstr>
      <vt:lpstr>18_Office Theme</vt:lpstr>
      <vt:lpstr>19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amtungkahp@gmail.com</dc:creator>
  <cp:lastModifiedBy>Admin</cp:lastModifiedBy>
  <cp:revision>7</cp:revision>
  <dcterms:created xsi:type="dcterms:W3CDTF">2024-08-21T12:54:28Z</dcterms:created>
  <dcterms:modified xsi:type="dcterms:W3CDTF">2024-09-02T14:13:00Z</dcterms:modified>
</cp:coreProperties>
</file>